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2FD3" w:rsidRPr="00BD0D16" w:rsidRDefault="0063622C" w:rsidP="0000799B">
      <w:pPr>
        <w:rPr>
          <w:sz w:val="28"/>
          <w:szCs w:val="28"/>
        </w:rPr>
      </w:pPr>
      <w:r>
        <w:rPr>
          <w:sz w:val="28"/>
          <w:szCs w:val="28"/>
        </w:rPr>
        <w:t>ТРЕУГОЛЬНИК</w:t>
      </w:r>
    </w:p>
    <w:p w:rsidR="00BD0D16" w:rsidRPr="00BD0D16" w:rsidRDefault="00BD0D16" w:rsidP="00BD0D1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0D1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4B13FC37" wp14:editId="58BFABC3">
            <wp:simplePos x="0" y="0"/>
            <wp:positionH relativeFrom="column">
              <wp:posOffset>22860</wp:posOffset>
            </wp:positionH>
            <wp:positionV relativeFrom="paragraph">
              <wp:posOffset>298450</wp:posOffset>
            </wp:positionV>
            <wp:extent cx="2143125" cy="1743075"/>
            <wp:effectExtent l="0" t="0" r="9525" b="9525"/>
            <wp:wrapTight wrapText="bothSides">
              <wp:wrapPolygon edited="0">
                <wp:start x="0" y="0"/>
                <wp:lineTo x="0" y="21482"/>
                <wp:lineTo x="21504" y="21482"/>
                <wp:lineTo x="21504" y="0"/>
                <wp:lineTo x="0" y="0"/>
              </wp:wrapPolygon>
            </wp:wrapTight>
            <wp:docPr id="8" name="Рисунок 8" descr="Описание: fig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fig_1.jpe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43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D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 1 </w:t>
      </w:r>
    </w:p>
    <w:p w:rsidR="00BD0D16" w:rsidRPr="00BD0D16" w:rsidRDefault="00BD0D16" w:rsidP="00BD0D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D0D16" w:rsidRPr="00BD0D16" w:rsidRDefault="00BD0D16" w:rsidP="00BD0D16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Два точечных заряда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q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1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и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q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2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находятся в вакууме на расстоянии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друг от друга (рис. 1). Найти модуль напряженности </w:t>
      </w:r>
      <w:proofErr w:type="spellStart"/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электриче</w:t>
      </w:r>
      <w:proofErr w:type="spellEnd"/>
      <w:proofErr w:type="gramStart"/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ru-RU"/>
        </w:rPr>
        <w:t>c</w:t>
      </w:r>
      <w:proofErr w:type="gramEnd"/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кого поля, создаваемого этими зарядами, в точке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A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, находящейся на расстоянии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a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от первого заряда и на расстоянии </w:t>
      </w:r>
      <w:r w:rsidRPr="00BD0D16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b</w:t>
      </w:r>
      <w:r w:rsidRPr="00BD0D16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от второго заряда. </w:t>
      </w:r>
    </w:p>
    <w:p w:rsidR="00BD0D16" w:rsidRPr="00BD0D16" w:rsidRDefault="00BD0D16" w:rsidP="00BD0D1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D0D16" w:rsidRPr="00BD0D16" w:rsidRDefault="00BD0D16" w:rsidP="00BD0D1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3951"/>
        <w:gridCol w:w="959"/>
        <w:gridCol w:w="3701"/>
      </w:tblGrid>
      <w:tr w:rsidR="00BD0D16" w:rsidRPr="00BD0D16" w:rsidTr="00BD0D16">
        <w:trPr>
          <w:trHeight w:val="350"/>
          <w:tblHeader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, q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, r, a, b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, q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BD0D1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, r, a, b</w:t>
            </w:r>
          </w:p>
        </w:tc>
      </w:tr>
      <w:tr w:rsidR="00BD0D16" w:rsidRPr="00BD0D16" w:rsidTr="00BD0D16">
        <w:trPr>
          <w:trHeight w:val="967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25pt;height:38.25pt" o:ole="">
                  <v:imagedata r:id="rId6" o:title=""/>
                </v:shape>
                <o:OLEObject Type="Embed" ProgID="Equation.DSMT4" ShapeID="_x0000_i1025" DrawAspect="Content" ObjectID="_1703865052" r:id="rId7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 id="_x0000_i1026" type="#_x0000_t75" style="width:146.25pt;height:38.25pt" o:ole="">
                  <v:imagedata r:id="rId8" o:title=""/>
                </v:shape>
                <o:OLEObject Type="Embed" ProgID="Equation.DSMT4" ShapeID="_x0000_i1026" DrawAspect="Content" ObjectID="_1703865053" r:id="rId9"/>
              </w:object>
            </w:r>
          </w:p>
        </w:tc>
      </w:tr>
      <w:tr w:rsidR="00BD0D16" w:rsidRPr="00BD0D16" w:rsidTr="00BD0D16">
        <w:trPr>
          <w:trHeight w:val="1092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 id="_x0000_i1027" type="#_x0000_t75" style="width:146.25pt;height:38.25pt" o:ole="">
                  <v:imagedata r:id="rId10" o:title=""/>
                </v:shape>
                <o:OLEObject Type="Embed" ProgID="Equation.DSMT4" ShapeID="_x0000_i1027" DrawAspect="Content" ObjectID="_1703865054" r:id="rId11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28" type="#_x0000_t75" style="width:141.75pt;height:38.25pt" o:ole="">
                  <v:imagedata r:id="rId12" o:title=""/>
                </v:shape>
                <o:OLEObject Type="Embed" ProgID="Equation.DSMT4" ShapeID="_x0000_i1028" DrawAspect="Content" ObjectID="_1703865055" r:id="rId13"/>
              </w:object>
            </w:r>
          </w:p>
        </w:tc>
      </w:tr>
      <w:tr w:rsidR="00BD0D16" w:rsidRPr="00BD0D16" w:rsidTr="00BD0D16">
        <w:trPr>
          <w:trHeight w:val="103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29" type="#_x0000_t75" style="width:141.75pt;height:38.25pt" o:ole="">
                  <v:imagedata r:id="rId14" o:title=""/>
                </v:shape>
                <o:OLEObject Type="Embed" ProgID="Equation.DSMT4" ShapeID="_x0000_i1029" DrawAspect="Content" ObjectID="_1703865056" r:id="rId15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 id="_x0000_i1030" type="#_x0000_t75" style="width:146.25pt;height:38.25pt" o:ole="">
                  <v:imagedata r:id="rId16" o:title=""/>
                </v:shape>
                <o:OLEObject Type="Embed" ProgID="Equation.DSMT4" ShapeID="_x0000_i1030" DrawAspect="Content" ObjectID="_1703865057" r:id="rId17"/>
              </w:object>
            </w:r>
          </w:p>
        </w:tc>
      </w:tr>
      <w:tr w:rsidR="00BD0D16" w:rsidRPr="00BD0D16" w:rsidTr="00BD0D16">
        <w:trPr>
          <w:trHeight w:val="9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1" type="#_x0000_t75" style="width:141.75pt;height:38.25pt" o:ole="">
                  <v:imagedata r:id="rId18" o:title=""/>
                </v:shape>
                <o:OLEObject Type="Embed" ProgID="Equation.DSMT4" ShapeID="_x0000_i1031" DrawAspect="Content" ObjectID="_1703865058" r:id="rId19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2" type="#_x0000_t75" style="width:141.75pt;height:38.25pt" o:ole="">
                  <v:imagedata r:id="rId20" o:title=""/>
                </v:shape>
                <o:OLEObject Type="Embed" ProgID="Equation.DSMT4" ShapeID="_x0000_i1032" DrawAspect="Content" ObjectID="_1703865059" r:id="rId21"/>
              </w:object>
            </w:r>
          </w:p>
        </w:tc>
      </w:tr>
      <w:tr w:rsidR="00BD0D16" w:rsidRPr="00BD0D16" w:rsidTr="00BD0D16">
        <w:trPr>
          <w:trHeight w:val="929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3" type="#_x0000_t75" style="width:141.75pt;height:38.25pt" o:ole="">
                  <v:imagedata r:id="rId22" o:title=""/>
                </v:shape>
                <o:OLEObject Type="Embed" ProgID="Equation.DSMT4" ShapeID="_x0000_i1033" DrawAspect="Content" ObjectID="_1703865060" r:id="rId23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4" type="#_x0000_t75" style="width:141.75pt;height:38.25pt" o:ole="">
                  <v:imagedata r:id="rId24" o:title=""/>
                </v:shape>
                <o:OLEObject Type="Embed" ProgID="Equation.DSMT4" ShapeID="_x0000_i1034" DrawAspect="Content" ObjectID="_1703865061" r:id="rId25"/>
              </w:object>
            </w:r>
          </w:p>
        </w:tc>
      </w:tr>
      <w:tr w:rsidR="00BD0D16" w:rsidRPr="00BD0D16" w:rsidTr="00BD0D16">
        <w:trPr>
          <w:trHeight w:val="1041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5" type="#_x0000_t75" style="width:141.75pt;height:38.25pt" o:ole="">
                  <v:imagedata r:id="rId26" o:title=""/>
                </v:shape>
                <o:OLEObject Type="Embed" ProgID="Equation.DSMT4" ShapeID="_x0000_i1035" DrawAspect="Content" ObjectID="_1703865062" r:id="rId27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6" type="#_x0000_t75" style="width:141.75pt;height:38.25pt" o:ole="">
                  <v:imagedata r:id="rId28" o:title=""/>
                </v:shape>
                <o:OLEObject Type="Embed" ProgID="Equation.DSMT4" ShapeID="_x0000_i1036" DrawAspect="Content" ObjectID="_1703865063" r:id="rId29"/>
              </w:object>
            </w:r>
          </w:p>
        </w:tc>
      </w:tr>
      <w:tr w:rsidR="00BD0D16" w:rsidRPr="00BD0D16" w:rsidTr="00BD0D16">
        <w:trPr>
          <w:trHeight w:val="1001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835" w:dyaOrig="765">
                <v:shape id="_x0000_i1037" type="#_x0000_t75" style="width:141.75pt;height:38.25pt" o:ole="">
                  <v:imagedata r:id="rId30" o:title=""/>
                </v:shape>
                <o:OLEObject Type="Embed" ProgID="Equation.DSMT4" ShapeID="_x0000_i1037" DrawAspect="Content" ObjectID="_1703865064" r:id="rId31"/>
              </w:objec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17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D16" w:rsidRPr="00BD0D16" w:rsidRDefault="00BD0D16" w:rsidP="00BD0D1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BD0D16">
              <w:rPr>
                <w:rFonts w:ascii="Times New Roman" w:eastAsia="Times New Roman" w:hAnsi="Times New Roman" w:cs="Times New Roman"/>
                <w:color w:val="FF0000"/>
                <w:position w:val="-34"/>
                <w:sz w:val="28"/>
                <w:szCs w:val="28"/>
              </w:rPr>
              <w:object w:dxaOrig="2925" w:dyaOrig="765">
                <v:shape id="_x0000_i1038" type="#_x0000_t75" style="width:146.25pt;height:38.25pt" o:ole="">
                  <v:imagedata r:id="rId32" o:title=""/>
                </v:shape>
                <o:OLEObject Type="Embed" ProgID="Equation.DSMT4" ShapeID="_x0000_i1038" DrawAspect="Content" ObjectID="_1703865065" r:id="rId33"/>
              </w:object>
            </w:r>
          </w:p>
        </w:tc>
      </w:tr>
    </w:tbl>
    <w:p w:rsidR="00BD0D16" w:rsidRPr="00BD0D1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BD0D16">
        <w:rPr>
          <w:rFonts w:ascii="Calibri" w:eastAsia="Calibri" w:hAnsi="Calibri" w:cs="Times New Roman"/>
          <w:sz w:val="28"/>
          <w:szCs w:val="28"/>
        </w:rPr>
        <w:t>Решение.</w:t>
      </w:r>
    </w:p>
    <w:p w:rsidR="00BD0D16" w:rsidRPr="00BD0D1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BD0D16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42E2138" wp14:editId="18BD2276">
            <wp:extent cx="3923810" cy="1609524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23810" cy="1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BD0D1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BD0D16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BD0D16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BD0D16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BD0D1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BD0D1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BD0D16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BD0D16" w:rsidRPr="00BD0D1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BD0D16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BD0D16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BD0D16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BD0D1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BD0D16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BD0D16">
        <w:rPr>
          <w:rFonts w:ascii="Arial" w:eastAsia="Times New Roman" w:hAnsi="Arial" w:cs="Arial"/>
          <w:sz w:val="28"/>
          <w:szCs w:val="28"/>
        </w:rPr>
        <w:t xml:space="preserve"> </w:t>
      </w:r>
      <w:r w:rsidRPr="00BD0D16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BD0D16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ab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BD0D16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ab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5*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0.37</m:t>
          </m:r>
        </m:oMath>
      </m:oMathPara>
    </w:p>
    <w:p w:rsidR="00BD0D16" w:rsidRPr="00BD0D16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BD0D16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0,3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BD0D16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3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BD0D16" w:rsidRDefault="00BD0D16" w:rsidP="00BD0D16">
      <w:pPr>
        <w:rPr>
          <w:rFonts w:ascii="Arial" w:eastAsia="Times New Roman" w:hAnsi="Arial" w:cs="Arial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6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05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2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07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6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05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-2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07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3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313313" w:rsidRDefault="00BD0D16" w:rsidP="00BD0D16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=20508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Arial"/>
              <w:color w:val="FF0000"/>
              <w:sz w:val="28"/>
              <w:szCs w:val="28"/>
              <w:lang w:val="en-US"/>
            </w:rPr>
            <m:t>20,51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313313" w:rsidRPr="00313313" w:rsidRDefault="00313313" w:rsidP="0031331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1331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1E69C6FD" wp14:editId="5B039F51">
            <wp:simplePos x="0" y="0"/>
            <wp:positionH relativeFrom="column">
              <wp:posOffset>22860</wp:posOffset>
            </wp:positionH>
            <wp:positionV relativeFrom="paragraph">
              <wp:posOffset>298450</wp:posOffset>
            </wp:positionV>
            <wp:extent cx="2143125" cy="1743075"/>
            <wp:effectExtent l="0" t="0" r="9525" b="9525"/>
            <wp:wrapTight wrapText="bothSides">
              <wp:wrapPolygon edited="0">
                <wp:start x="0" y="0"/>
                <wp:lineTo x="0" y="21482"/>
                <wp:lineTo x="21504" y="21482"/>
                <wp:lineTo x="21504" y="0"/>
                <wp:lineTo x="0" y="0"/>
              </wp:wrapPolygon>
            </wp:wrapTight>
            <wp:docPr id="34" name="Рисунок 4" descr="Описание: fig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fig_1.jpe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43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 1 </w:t>
      </w:r>
    </w:p>
    <w:p w:rsidR="00313313" w:rsidRPr="00313313" w:rsidRDefault="00313313" w:rsidP="003133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13313" w:rsidRPr="00313313" w:rsidRDefault="00313313" w:rsidP="0031331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а точечных заряда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ходятся в вакууме на расстоянии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руг от друга (рис. 1). Найти модуль напряженности </w:t>
      </w:r>
      <w:proofErr w:type="spellStart"/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иче</w:t>
      </w:r>
      <w:proofErr w:type="spellEnd"/>
      <w:proofErr w:type="gramStart"/>
      <w:r w:rsidRPr="003133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proofErr w:type="gramEnd"/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го поля, создаваемого этими зарядами, в точке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ходящейся на расстоянии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первого заряда и на расстоянии </w:t>
      </w:r>
      <w:r w:rsidRPr="00313313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3133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второго заряда. </w:t>
      </w:r>
    </w:p>
    <w:p w:rsidR="00313313" w:rsidRPr="00313313" w:rsidRDefault="00313313" w:rsidP="0031331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13313" w:rsidRPr="00313313" w:rsidRDefault="00313313" w:rsidP="0031331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3951"/>
      </w:tblGrid>
      <w:tr w:rsidR="00313313" w:rsidRPr="00313313" w:rsidTr="00F512FD">
        <w:trPr>
          <w:trHeight w:val="89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3313" w:rsidRPr="00313313" w:rsidRDefault="00313313" w:rsidP="00313313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3313" w:rsidRPr="00313313" w:rsidRDefault="00313313" w:rsidP="00313313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 id="_x0000_i1039" type="#_x0000_t75" style="width:146.25pt;height:38.25pt" o:ole="">
                  <v:imagedata r:id="rId35" o:title=""/>
                </v:shape>
                <o:OLEObject Type="Embed" ProgID="Equation.DSMT4" ShapeID="_x0000_i1039" DrawAspect="Content" ObjectID="_1703865066" r:id="rId36"/>
              </w:object>
            </w:r>
          </w:p>
        </w:tc>
      </w:tr>
    </w:tbl>
    <w:p w:rsidR="00313313" w:rsidRPr="00313313" w:rsidRDefault="00313313" w:rsidP="00313313">
      <w:pPr>
        <w:rPr>
          <w:rFonts w:ascii="Calibri" w:eastAsia="Calibri" w:hAnsi="Calibri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8"/>
        <w:gridCol w:w="6413"/>
      </w:tblGrid>
      <w:tr w:rsidR="00313313" w:rsidRPr="00313313" w:rsidTr="00F512FD">
        <w:trPr>
          <w:jc w:val="center"/>
        </w:trPr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3313" w:rsidRPr="00313313" w:rsidRDefault="00313313" w:rsidP="00313313">
            <w:pPr>
              <w:spacing w:after="0"/>
              <w:ind w:left="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sz w:val="28"/>
                <w:szCs w:val="28"/>
              </w:rPr>
              <w:t>Дано:</w:t>
            </w:r>
          </w:p>
          <w:p w:rsidR="00313313" w:rsidRPr="00313313" w:rsidRDefault="00313313" w:rsidP="00313313">
            <w:pPr>
              <w:spacing w:after="0"/>
              <w:ind w:left="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13313" w:rsidRPr="00313313" w:rsidRDefault="00313313" w:rsidP="00313313">
            <w:pPr>
              <w:spacing w:after="0"/>
              <w:ind w:left="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925" w:dyaOrig="765">
                <v:shape id="_x0000_i1040" type="#_x0000_t75" style="width:146.25pt;height:38.25pt" o:ole="">
                  <v:imagedata r:id="rId35" o:title=""/>
                </v:shape>
                <o:OLEObject Type="Embed" ProgID="Equation.DSMT4" ShapeID="_x0000_i1040" DrawAspect="Content" ObjectID="_1703865067" r:id="rId37"/>
              </w:object>
            </w:r>
          </w:p>
          <w:p w:rsidR="00313313" w:rsidRPr="00313313" w:rsidRDefault="00313313" w:rsidP="00313313">
            <w:pPr>
              <w:spacing w:after="0"/>
              <w:ind w:left="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3313" w:rsidRPr="00313313" w:rsidRDefault="00313313" w:rsidP="00313313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sz w:val="28"/>
                <w:szCs w:val="28"/>
              </w:rPr>
              <w:t>Решение:</w:t>
            </w:r>
          </w:p>
          <w:p w:rsidR="00313313" w:rsidRPr="00313313" w:rsidRDefault="00313313" w:rsidP="00313313">
            <w:pPr>
              <w:rPr>
                <w:rFonts w:ascii="Calibri" w:eastAsia="Calibri" w:hAnsi="Calibri" w:cs="Times New Roman"/>
                <w:sz w:val="28"/>
                <w:szCs w:val="28"/>
              </w:rPr>
            </w:pPr>
          </w:p>
          <w:p w:rsidR="00313313" w:rsidRPr="00313313" w:rsidRDefault="00313313" w:rsidP="0031331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13313" w:rsidRPr="00313313" w:rsidTr="00F512FD">
        <w:trPr>
          <w:jc w:val="center"/>
        </w:trPr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3313" w:rsidRPr="00313313" w:rsidRDefault="00313313" w:rsidP="00313313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13313">
              <w:rPr>
                <w:rFonts w:ascii="Times New Roman" w:eastAsia="Times New Roman" w:hAnsi="Times New Roman" w:cs="Times New Roman"/>
                <w:sz w:val="28"/>
                <w:szCs w:val="28"/>
              </w:rPr>
              <w:t>Найти:</w:t>
            </w:r>
          </w:p>
          <w:p w:rsidR="00313313" w:rsidRPr="00313313" w:rsidRDefault="00313313" w:rsidP="00313313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E</m:t>
                </m:r>
              </m:oMath>
            </m:oMathPara>
          </w:p>
          <w:p w:rsidR="00313313" w:rsidRPr="00313313" w:rsidRDefault="00313313" w:rsidP="00313313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13313" w:rsidRPr="00313313" w:rsidRDefault="00313313" w:rsidP="00313313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13313" w:rsidRPr="00313313" w:rsidRDefault="00313313" w:rsidP="00313313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3313" w:rsidRPr="00313313" w:rsidRDefault="00313313" w:rsidP="0031331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313313" w:rsidRPr="00313313" w:rsidRDefault="00313313" w:rsidP="00313313">
      <w:pPr>
        <w:rPr>
          <w:rFonts w:ascii="Calibri" w:eastAsia="Calibri" w:hAnsi="Calibri" w:cs="Times New Roman"/>
          <w:sz w:val="28"/>
          <w:szCs w:val="28"/>
        </w:rPr>
      </w:pPr>
    </w:p>
    <w:p w:rsidR="00313313" w:rsidRPr="00313313" w:rsidRDefault="00313313" w:rsidP="00313313">
      <w:pPr>
        <w:rPr>
          <w:rFonts w:ascii="Calibri" w:eastAsia="Calibri" w:hAnsi="Calibri" w:cs="Times New Roman"/>
          <w:sz w:val="28"/>
          <w:szCs w:val="28"/>
        </w:rPr>
      </w:pPr>
      <w:r w:rsidRPr="00313313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2D45E03" wp14:editId="7827631E">
            <wp:extent cx="2828572" cy="2361905"/>
            <wp:effectExtent l="0" t="0" r="0" b="63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28572" cy="2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313" w:rsidRPr="00313313" w:rsidRDefault="00313313" w:rsidP="00313313">
      <w:pPr>
        <w:rPr>
          <w:rFonts w:ascii="Calibri" w:eastAsia="Calibri" w:hAnsi="Calibri" w:cs="Times New Roman"/>
          <w:sz w:val="28"/>
          <w:szCs w:val="28"/>
        </w:rPr>
      </w:pPr>
      <w:r w:rsidRPr="00313313">
        <w:rPr>
          <w:rFonts w:ascii="Calibri" w:eastAsia="Calibri" w:hAnsi="Calibri" w:cs="Times New Roman"/>
          <w:sz w:val="28"/>
          <w:szCs w:val="28"/>
        </w:rPr>
        <w:lastRenderedPageBreak/>
        <w:t>Напряжённость в точке</w:t>
      </w:r>
      <w:proofErr w:type="gramStart"/>
      <w:r w:rsidRPr="00313313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313313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313313" w:rsidRPr="00313313" w:rsidRDefault="008F3B89" w:rsidP="00313313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313313" w:rsidRPr="00313313" w:rsidRDefault="00313313" w:rsidP="00313313">
      <w:pPr>
        <w:rPr>
          <w:rFonts w:ascii="Calibri" w:eastAsia="Calibri" w:hAnsi="Calibri" w:cs="Times New Roman"/>
          <w:sz w:val="28"/>
          <w:szCs w:val="28"/>
        </w:rPr>
      </w:pPr>
      <w:r w:rsidRPr="00313313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313313" w:rsidRPr="00313313" w:rsidRDefault="00313313" w:rsidP="00313313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313313" w:rsidRPr="00313313" w:rsidRDefault="00313313" w:rsidP="00313313">
      <w:pPr>
        <w:rPr>
          <w:rFonts w:ascii="Calibri" w:eastAsia="Times New Roman" w:hAnsi="Calibri" w:cs="Times New Roman"/>
          <w:sz w:val="28"/>
          <w:szCs w:val="28"/>
        </w:rPr>
      </w:pPr>
      <w:r w:rsidRPr="00313313">
        <w:rPr>
          <w:rFonts w:ascii="Calibri" w:eastAsia="Times New Roman" w:hAnsi="Calibri" w:cs="Times New Roman"/>
          <w:sz w:val="28"/>
          <w:szCs w:val="28"/>
        </w:rPr>
        <w:t>Где</w:t>
      </w:r>
    </w:p>
    <w:p w:rsidR="00313313" w:rsidRPr="00313313" w:rsidRDefault="008F3B89" w:rsidP="00313313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313313" w:rsidRPr="00313313" w:rsidRDefault="00313313" w:rsidP="00313313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313313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313313">
        <w:rPr>
          <w:rFonts w:ascii="Arial" w:eastAsia="Times New Roman" w:hAnsi="Arial" w:cs="Arial"/>
          <w:sz w:val="28"/>
          <w:szCs w:val="28"/>
        </w:rPr>
        <w:t xml:space="preserve"> </w:t>
      </w:r>
      <w:r w:rsidRPr="00313313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313313" w:rsidRPr="00313313" w:rsidRDefault="008F3B89" w:rsidP="00313313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ab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313313" w:rsidRPr="00313313" w:rsidRDefault="008F3B89" w:rsidP="00313313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ab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9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6*9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0.167</m:t>
          </m:r>
        </m:oMath>
      </m:oMathPara>
    </w:p>
    <w:p w:rsidR="00313313" w:rsidRPr="00313313" w:rsidRDefault="00313313" w:rsidP="00313313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13313" w:rsidRPr="00313313" w:rsidRDefault="00313313" w:rsidP="00313313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0,16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13313" w:rsidRPr="00313313" w:rsidRDefault="00313313" w:rsidP="00313313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16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13313" w:rsidRPr="00313313" w:rsidRDefault="00313313" w:rsidP="00313313">
      <w:pPr>
        <w:rPr>
          <w:rFonts w:ascii="Arial" w:eastAsia="Times New Roman" w:hAnsi="Arial" w:cs="Arial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06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09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06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09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167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13313" w:rsidRPr="00313313" w:rsidRDefault="00313313" w:rsidP="00313313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12315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Arial"/>
              <w:color w:val="FF0000"/>
              <w:sz w:val="28"/>
              <w:szCs w:val="28"/>
              <w:lang w:val="en-US"/>
            </w:rPr>
            <m:t>12,3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313313" w:rsidRPr="00313313" w:rsidRDefault="00313313" w:rsidP="00BD0D16">
      <w:pPr>
        <w:rPr>
          <w:rFonts w:ascii="Calibri" w:eastAsia="Calibri" w:hAnsi="Calibri" w:cs="Times New Roman"/>
          <w:sz w:val="28"/>
          <w:szCs w:val="28"/>
        </w:rPr>
      </w:pPr>
    </w:p>
    <w:p w:rsidR="00BD0D16" w:rsidRPr="00E41698" w:rsidRDefault="00BD0D16" w:rsidP="00BD0D16">
      <w:pPr>
        <w:rPr>
          <w:rFonts w:ascii="Calibri" w:eastAsia="Calibri" w:hAnsi="Calibri" w:cs="Times New Roman"/>
          <w:b/>
          <w:sz w:val="28"/>
          <w:szCs w:val="28"/>
        </w:rPr>
      </w:pPr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Электрическое поле создано двумя точечными зарядами q1=40 </w:t>
      </w:r>
      <w:proofErr w:type="spellStart"/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t>нКл</w:t>
      </w:r>
      <w:proofErr w:type="spellEnd"/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и q2= 10 </w:t>
      </w:r>
      <w:proofErr w:type="spellStart"/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t>нКл</w:t>
      </w:r>
      <w:proofErr w:type="spellEnd"/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, находящимися на расстоянии d = 10 см друг от друга. Определить </w:t>
      </w:r>
      <w:r w:rsidRPr="00E41698">
        <w:rPr>
          <w:rFonts w:ascii="Calibri" w:eastAsia="Calibri" w:hAnsi="Calibri" w:cs="Times New Roman"/>
          <w:b/>
          <w:color w:val="FF0000"/>
          <w:sz w:val="28"/>
          <w:szCs w:val="28"/>
        </w:rPr>
        <w:lastRenderedPageBreak/>
        <w:t>напряженность и потенциал поля в точке, удаленной от первого заряда на r1= 12 см и от второго на r2= 6 см.</w:t>
      </w:r>
      <w:r w:rsidRPr="00E41698">
        <w:rPr>
          <w:rFonts w:ascii="Calibri" w:eastAsia="Calibri" w:hAnsi="Calibri" w:cs="Times New Roman"/>
          <w:b/>
          <w:sz w:val="28"/>
          <w:szCs w:val="28"/>
        </w:rPr>
        <w:t> </w:t>
      </w:r>
    </w:p>
    <w:p w:rsidR="00BD0D16" w:rsidRPr="00E4169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E41698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87E44FA" wp14:editId="6F28ED0E">
            <wp:extent cx="5940425" cy="339847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E4169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E41698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E41698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E41698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E41698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E4169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E41698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E41698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E41698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E4169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E4169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E41698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E41698" w:rsidRDefault="00BD0D16" w:rsidP="00BD0D16">
      <w:pPr>
        <w:rPr>
          <w:rFonts w:ascii="Calibri" w:eastAsia="Calibri" w:hAnsi="Calibri" w:cs="Calibri"/>
          <w:i/>
          <w:sz w:val="28"/>
          <w:szCs w:val="28"/>
        </w:rPr>
      </w:pPr>
      <w:r w:rsidRPr="00E41698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w:r w:rsidRPr="00E41698">
        <w:rPr>
          <w:rFonts w:ascii="Calibri" w:eastAsia="Times New Roman" w:hAnsi="Calibri" w:cs="Calibri"/>
          <w:sz w:val="28"/>
          <w:szCs w:val="28"/>
        </w:rPr>
        <w:t xml:space="preserve">между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 и 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E41698">
        <w:rPr>
          <w:rFonts w:ascii="Calibri" w:eastAsia="Times New Roman" w:hAnsi="Calibri" w:cs="Calibri"/>
          <w:sz w:val="28"/>
          <w:szCs w:val="28"/>
        </w:rPr>
        <w:t xml:space="preserve">  равен углу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α</m:t>
        </m:r>
      </m:oMath>
      <w:r w:rsidRPr="00E41698">
        <w:rPr>
          <w:rFonts w:ascii="Arial" w:eastAsia="Times New Roman" w:hAnsi="Arial" w:cs="Arial"/>
          <w:sz w:val="28"/>
          <w:szCs w:val="28"/>
        </w:rPr>
        <w:t xml:space="preserve">  </w:t>
      </w:r>
      <w:r w:rsidRPr="00E41698">
        <w:rPr>
          <w:rFonts w:ascii="Calibri" w:eastAsia="Times New Roman" w:hAnsi="Calibri" w:cs="Calibri"/>
          <w:sz w:val="28"/>
          <w:szCs w:val="28"/>
        </w:rPr>
        <w:t>в треугольнике</w:t>
      </w:r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E41698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E41698">
        <w:rPr>
          <w:rFonts w:ascii="Arial" w:eastAsia="Times New Roman" w:hAnsi="Arial" w:cs="Arial"/>
          <w:sz w:val="28"/>
          <w:szCs w:val="28"/>
        </w:rPr>
        <w:t xml:space="preserve"> </w:t>
      </w:r>
      <w:r w:rsidRPr="00E41698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E4169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E4169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2*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,556</m:t>
          </m:r>
        </m:oMath>
      </m:oMathPara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556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556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0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55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06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4056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4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E41698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E41698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E41698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E41698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BD0D16" w:rsidRPr="00E4169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06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498В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,5кВ</m:t>
          </m:r>
        </m:oMath>
      </m:oMathPara>
    </w:p>
    <w:p w:rsidR="00BD0D16" w:rsidRPr="00511578" w:rsidRDefault="00BD0D16" w:rsidP="00BD0D16">
      <w:pPr>
        <w:rPr>
          <w:rFonts w:ascii="Calibri" w:eastAsia="Calibri" w:hAnsi="Calibri" w:cs="Times New Roman"/>
          <w:b/>
          <w:color w:val="FF0000"/>
          <w:sz w:val="28"/>
          <w:szCs w:val="28"/>
        </w:rPr>
      </w:pP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9. Два точечных заряда  находятся на </w:t>
      </w:r>
      <w:proofErr w:type="gramStart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расстоянии</w:t>
      </w:r>
      <w:proofErr w:type="gramEnd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а друг от друга. В </w:t>
      </w:r>
      <w:proofErr w:type="gramStart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точке</w:t>
      </w:r>
      <w:proofErr w:type="gramEnd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отстоящей от заряда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q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1 на расстоянии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r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1, а от заряда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q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2 на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r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2. Напряженность электрического поля равна Е. </w:t>
      </w:r>
      <w:proofErr w:type="gramStart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Определить</w:t>
      </w:r>
      <w:proofErr w:type="gramEnd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Е, если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q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1=-30 </w:t>
      </w:r>
      <w:proofErr w:type="spellStart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мкКл</w:t>
      </w:r>
      <w:proofErr w:type="spellEnd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, q2= -5 </w:t>
      </w:r>
      <w:proofErr w:type="spellStart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мкКл</w:t>
      </w:r>
      <w:proofErr w:type="spellEnd"/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, а=12 см,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r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1=15 см, 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r</w:t>
      </w:r>
      <w:r w:rsidRPr="00511578">
        <w:rPr>
          <w:rFonts w:ascii="Calibri" w:eastAsia="Calibri" w:hAnsi="Calibri" w:cs="Times New Roman"/>
          <w:b/>
          <w:color w:val="FF0000"/>
          <w:sz w:val="28"/>
          <w:szCs w:val="28"/>
        </w:rPr>
        <w:t>2=20 см.</w:t>
      </w:r>
    </w:p>
    <w:p w:rsidR="00BD0D16" w:rsidRPr="00511578" w:rsidRDefault="00BD0D16" w:rsidP="00BD0D16">
      <w:pPr>
        <w:rPr>
          <w:rFonts w:ascii="Calibri" w:eastAsia="Calibri" w:hAnsi="Calibri" w:cs="Times New Roman"/>
          <w:color w:val="FF0000"/>
          <w:sz w:val="28"/>
          <w:szCs w:val="28"/>
        </w:rPr>
      </w:pPr>
      <w:r w:rsidRPr="00511578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101B21CF" wp14:editId="7BECAF14">
            <wp:extent cx="4495800" cy="2924175"/>
            <wp:effectExtent l="0" t="0" r="0" b="9525"/>
            <wp:docPr id="14" name="Рисунок 14" descr="C:\Users\Pro\AppData\Local\Temp\SNAGHTMLbbfa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bbfa6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D16" w:rsidRPr="0051157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511578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511578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511578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511578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51157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511578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511578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511578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51157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51157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511578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511578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511578">
        <w:rPr>
          <w:rFonts w:ascii="Calibri" w:eastAsia="Calibri" w:hAnsi="Calibri" w:cs="Times New Roman"/>
          <w:sz w:val="28"/>
          <w:szCs w:val="28"/>
        </w:rPr>
        <w:t>В этой формуле модули зарядов.</w:t>
      </w:r>
    </w:p>
    <w:p w:rsidR="00BD0D16" w:rsidRPr="00511578" w:rsidRDefault="00BD0D16" w:rsidP="00BD0D16">
      <w:pPr>
        <w:rPr>
          <w:rFonts w:ascii="Calibri" w:eastAsia="Calibri" w:hAnsi="Calibri" w:cs="Calibri"/>
          <w:i/>
          <w:sz w:val="28"/>
          <w:szCs w:val="28"/>
        </w:rPr>
      </w:pPr>
      <w:r w:rsidRPr="00511578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w:r w:rsidRPr="00511578">
        <w:rPr>
          <w:rFonts w:ascii="Calibri" w:eastAsia="Times New Roman" w:hAnsi="Calibri" w:cs="Calibri"/>
          <w:sz w:val="28"/>
          <w:szCs w:val="28"/>
        </w:rPr>
        <w:t xml:space="preserve">между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 и 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511578">
        <w:rPr>
          <w:rFonts w:ascii="Calibri" w:eastAsia="Times New Roman" w:hAnsi="Calibri" w:cs="Calibri"/>
          <w:sz w:val="28"/>
          <w:szCs w:val="28"/>
        </w:rPr>
        <w:t xml:space="preserve">  равен углу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α</m:t>
        </m:r>
      </m:oMath>
      <w:r w:rsidRPr="00511578">
        <w:rPr>
          <w:rFonts w:ascii="Arial" w:eastAsia="Times New Roman" w:hAnsi="Arial" w:cs="Arial"/>
          <w:sz w:val="28"/>
          <w:szCs w:val="28"/>
        </w:rPr>
        <w:t xml:space="preserve">  </w:t>
      </w:r>
      <w:r w:rsidRPr="00511578">
        <w:rPr>
          <w:rFonts w:ascii="Calibri" w:eastAsia="Times New Roman" w:hAnsi="Calibri" w:cs="Calibri"/>
          <w:sz w:val="28"/>
          <w:szCs w:val="28"/>
        </w:rPr>
        <w:t>в треугольнике</w:t>
      </w:r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511578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511578">
        <w:rPr>
          <w:rFonts w:ascii="Arial" w:eastAsia="Times New Roman" w:hAnsi="Arial" w:cs="Arial"/>
          <w:sz w:val="28"/>
          <w:szCs w:val="28"/>
        </w:rPr>
        <w:t xml:space="preserve"> </w:t>
      </w:r>
      <w:r w:rsidRPr="00511578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51157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511578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5*2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.802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802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80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6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6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5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80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5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2.9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3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511578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Times New Roman" w:hAnsi="Calibri" w:cs="Times New Roman"/>
          <w:color w:val="FF0000"/>
          <w:sz w:val="28"/>
          <w:szCs w:val="28"/>
        </w:rPr>
      </w:pP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2058AE6" wp14:editId="69AE8453">
            <wp:extent cx="5940425" cy="2848510"/>
            <wp:effectExtent l="0" t="0" r="317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4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7175E22" wp14:editId="06833378">
            <wp:extent cx="5940425" cy="301650"/>
            <wp:effectExtent l="0" t="0" r="3175" b="317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725A3265" wp14:editId="094C488D">
            <wp:extent cx="5591175" cy="6772275"/>
            <wp:effectExtent l="0" t="0" r="9525" b="9525"/>
            <wp:docPr id="17" name="Рисунок 17" descr="C:\Users\Pro\AppData\Local\Temp\SNAGHTMLb9a5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b9a508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677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>Решение. Заряды отталкиваются (или притягиваются), если они заряжены одинаково (или разноимённо) с силой, равной по закону Кулона:</w:t>
      </w:r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;  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471BC1">
        <w:rPr>
          <w:rFonts w:ascii="Calibri" w:eastAsia="Times New Roman" w:hAnsi="Calibri" w:cs="Times New Roman"/>
          <w:sz w:val="28"/>
          <w:szCs w:val="28"/>
        </w:rPr>
        <w:t xml:space="preserve">Где  </w:t>
      </w:r>
    </w:p>
    <w:p w:rsidR="00BD0D16" w:rsidRPr="00471BC1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="00BD0D16" w:rsidRPr="00471BC1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BD0D16" w:rsidRPr="00471BC1" w:rsidRDefault="00BD0D16" w:rsidP="00BD0D16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40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Н=40мкН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 xml:space="preserve">Напряжённость равна геометрической сумме напряжённостей от каждого заряда. </w:t>
      </w:r>
    </w:p>
    <w:p w:rsidR="00BD0D16" w:rsidRPr="00471BC1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471BC1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471BC1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471BC1">
        <w:rPr>
          <w:rFonts w:ascii="Arial" w:eastAsia="Times New Roman" w:hAnsi="Arial" w:cs="Arial"/>
          <w:sz w:val="28"/>
          <w:szCs w:val="28"/>
        </w:rPr>
        <w:t xml:space="preserve"> </w:t>
      </w:r>
      <w:r w:rsidRPr="00471BC1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471BC1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471BC1" w:rsidRDefault="008F3B89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20*1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,6875</m:t>
          </m:r>
        </m:oMath>
      </m:oMathPara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6875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6875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687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0663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0,7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471BC1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471BC1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BD0D16" w:rsidRPr="00471BC1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349В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,3кВ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Times New Roman" w:hAnsi="Calibri" w:cs="Times New Roman"/>
          <w:sz w:val="28"/>
          <w:szCs w:val="28"/>
        </w:rPr>
        <w:t xml:space="preserve">Аналогично </w:t>
      </w:r>
      <w:r w:rsidRPr="00471BC1">
        <w:rPr>
          <w:rFonts w:ascii="Calibri" w:eastAsia="Calibri" w:hAnsi="Calibri" w:cs="Times New Roman"/>
          <w:sz w:val="28"/>
          <w:szCs w:val="28"/>
        </w:rPr>
        <w:t>потенциал в точке</w:t>
      </w:r>
      <w:proofErr w:type="gramStart"/>
      <w:r w:rsidRPr="00471BC1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</w:p>
    <w:p w:rsidR="00BD0D16" w:rsidRPr="00471BC1" w:rsidRDefault="008F3B89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3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25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617В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 xml:space="preserve">Работа электрического поля по перемещению заряд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471BC1">
        <w:rPr>
          <w:rFonts w:ascii="Calibri" w:eastAsia="Calibri" w:hAnsi="Calibri" w:cs="Times New Roman"/>
          <w:sz w:val="28"/>
          <w:szCs w:val="28"/>
        </w:rPr>
        <w:t>из точки</w:t>
      </w:r>
      <w:proofErr w:type="gramStart"/>
      <w:r w:rsidRPr="00471BC1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471BC1">
        <w:rPr>
          <w:rFonts w:ascii="Calibri" w:eastAsia="Calibri" w:hAnsi="Calibri" w:cs="Times New Roman"/>
          <w:sz w:val="28"/>
          <w:szCs w:val="28"/>
        </w:rPr>
        <w:t xml:space="preserve"> в точку В</w:t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A=q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10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349-617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7,32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7,32мкДж</m:t>
          </m:r>
        </m:oMath>
      </m:oMathPara>
    </w:p>
    <w:p w:rsidR="00BD0D16" w:rsidRPr="00471BC1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471BC1">
        <w:rPr>
          <w:rFonts w:ascii="Calibri" w:eastAsia="Times New Roman" w:hAnsi="Calibri" w:cs="Times New Roman"/>
          <w:sz w:val="28"/>
          <w:szCs w:val="28"/>
        </w:rPr>
        <w:t>Знак минус означает, что это работа против сил электрического поля.</w:t>
      </w:r>
    </w:p>
    <w:p w:rsidR="00BD0D16" w:rsidRPr="00471BC1" w:rsidRDefault="00BD0D16" w:rsidP="00BD0D16">
      <w:pPr>
        <w:rPr>
          <w:rFonts w:ascii="Calibri" w:eastAsia="Calibri" w:hAnsi="Calibri" w:cs="Times New Roman"/>
          <w:b/>
          <w:sz w:val="28"/>
          <w:szCs w:val="28"/>
        </w:rPr>
      </w:pPr>
      <w:r w:rsidRPr="00471BC1">
        <w:rPr>
          <w:rFonts w:ascii="Calibri" w:eastAsia="Calibri" w:hAnsi="Calibri" w:cs="Times New Roman"/>
          <w:b/>
          <w:sz w:val="28"/>
          <w:szCs w:val="28"/>
        </w:rPr>
        <w:t xml:space="preserve">Заряд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471BC1">
        <w:rPr>
          <w:rFonts w:ascii="Calibri" w:eastAsia="Calibri" w:hAnsi="Calibri" w:cs="Times New Roman"/>
          <w:b/>
          <w:sz w:val="28"/>
          <w:szCs w:val="28"/>
        </w:rPr>
        <w:t>в точке</w:t>
      </w:r>
      <w:proofErr w:type="gramStart"/>
      <w:r w:rsidRPr="00471BC1">
        <w:rPr>
          <w:rFonts w:ascii="Calibri" w:eastAsia="Calibri" w:hAnsi="Calibri" w:cs="Times New Roman"/>
          <w:b/>
          <w:sz w:val="28"/>
          <w:szCs w:val="28"/>
        </w:rPr>
        <w:t xml:space="preserve"> А</w:t>
      </w:r>
      <w:proofErr w:type="gramEnd"/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4E880670" wp14:editId="536BDFE3">
            <wp:extent cx="5591175" cy="6772275"/>
            <wp:effectExtent l="0" t="0" r="9525" b="9525"/>
            <wp:docPr id="18" name="Рисунок 18" descr="C:\Users\Pro\AppData\Local\Temp\SNAGHTMLbb5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ro\AppData\Local\Temp\SNAGHTMLbb5563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677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>Энергия системы трёх зарядов</w:t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10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10*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*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15</m:t>
                      </m:r>
                    </m:den>
                  </m:f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-7,5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7,5мкДж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b/>
          <w:sz w:val="28"/>
          <w:szCs w:val="28"/>
        </w:rPr>
      </w:pPr>
      <w:r w:rsidRPr="00471BC1">
        <w:rPr>
          <w:rFonts w:ascii="Calibri" w:eastAsia="Calibri" w:hAnsi="Calibri" w:cs="Times New Roman"/>
          <w:b/>
          <w:sz w:val="28"/>
          <w:szCs w:val="28"/>
        </w:rPr>
        <w:t xml:space="preserve">Заряд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471BC1">
        <w:rPr>
          <w:rFonts w:ascii="Calibri" w:eastAsia="Calibri" w:hAnsi="Calibri" w:cs="Times New Roman"/>
          <w:b/>
          <w:sz w:val="28"/>
          <w:szCs w:val="28"/>
        </w:rPr>
        <w:t>в точке</w:t>
      </w:r>
      <w:proofErr w:type="gramStart"/>
      <w:r w:rsidRPr="00471BC1">
        <w:rPr>
          <w:rFonts w:ascii="Calibri" w:eastAsia="Calibri" w:hAnsi="Calibri" w:cs="Times New Roman"/>
          <w:b/>
          <w:sz w:val="28"/>
          <w:szCs w:val="28"/>
        </w:rPr>
        <w:t xml:space="preserve"> В</w:t>
      </w:r>
      <w:proofErr w:type="gramEnd"/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C78E233" wp14:editId="748ABD74">
            <wp:extent cx="5591175" cy="6772275"/>
            <wp:effectExtent l="0" t="0" r="9525" b="9525"/>
            <wp:docPr id="19" name="Рисунок 19" descr="C:\Users\Pro\AppData\Local\Temp\SNAGHTMLbc45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Pro\AppData\Local\Temp\SNAGHTMLbc453d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677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471BC1">
        <w:rPr>
          <w:rFonts w:ascii="Calibri" w:eastAsia="Calibri" w:hAnsi="Calibri" w:cs="Times New Roman"/>
          <w:sz w:val="28"/>
          <w:szCs w:val="28"/>
        </w:rPr>
        <w:t>Энергия системы трёх зарядов</w:t>
      </w:r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471BC1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10*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3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10*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2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*1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15</m:t>
                      </m:r>
                    </m:den>
                  </m:f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</m:oMath>
      </m:oMathPara>
    </w:p>
    <w:p w:rsidR="00BD0D16" w:rsidRPr="008F3B89" w:rsidRDefault="00BD0D16" w:rsidP="00BD0D16">
      <w:pPr>
        <w:rPr>
          <w:rFonts w:ascii="Calibri" w:eastAsia="Calibri" w:hAnsi="Calibri" w:cs="Times New Roman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-0,17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0,17мкДж</m:t>
          </m:r>
        </m:oMath>
      </m:oMathPara>
    </w:p>
    <w:p w:rsidR="008F3B89" w:rsidRPr="008F3B89" w:rsidRDefault="008F3B89" w:rsidP="008F3B89">
      <w:pPr>
        <w:spacing w:line="360" w:lineRule="auto"/>
        <w:rPr>
          <w:rFonts w:ascii="Calibri" w:eastAsia="Calibri" w:hAnsi="Calibri" w:cs="Times New Roman"/>
          <w:sz w:val="28"/>
          <w:szCs w:val="28"/>
          <w:lang w:eastAsia="ru-RU"/>
        </w:rPr>
      </w:pPr>
      <w:r w:rsidRPr="008F3B89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2BA38DA" wp14:editId="1D23FD2E">
            <wp:extent cx="5940425" cy="3010371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8F3B89">
        <w:rPr>
          <w:rFonts w:ascii="Calibri" w:eastAsia="Calibri" w:hAnsi="Calibri" w:cs="Times New Roman"/>
          <w:sz w:val="28"/>
          <w:szCs w:val="28"/>
        </w:rPr>
        <w:t xml:space="preserve">Решение. </w:t>
      </w:r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8F3B8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8B49C77" wp14:editId="13E3310A">
            <wp:extent cx="3086100" cy="1514475"/>
            <wp:effectExtent l="0" t="0" r="0" b="9525"/>
            <wp:docPr id="43" name="Рисунок 43" descr="C:\Users\User\AppData\Local\Temp\SNAGHTML14a79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AppData\Local\Temp\SNAGHTML14a79e30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Calibri" w:eastAsia="Calibri" w:hAnsi="Calibri" w:cs="Times New Roman"/>
          <w:sz w:val="28"/>
          <w:szCs w:val="28"/>
        </w:rPr>
        <w:t>Заряды отталкиваются (или притягиваются), если они заряжены одинаково (или разноимённо) с силой, равной по закону Кулона:</w:t>
      </w:r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;  </m:t>
          </m:r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w:r w:rsidRPr="008F3B89">
        <w:rPr>
          <w:rFonts w:ascii="Calibri" w:eastAsia="Times New Roman" w:hAnsi="Calibri" w:cs="Times New Roman"/>
          <w:sz w:val="28"/>
          <w:szCs w:val="28"/>
        </w:rPr>
        <w:t xml:space="preserve">Где  </w:t>
      </w:r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8F3B89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8F3B89" w:rsidRPr="008F3B89" w:rsidRDefault="008F3B89" w:rsidP="008F3B89">
      <w:pPr>
        <w:rPr>
          <w:rFonts w:ascii="Calibri" w:eastAsia="Calibri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30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2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43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Н=43мкН</m:t>
          </m:r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Calibri" w:eastAsia="Calibri" w:hAnsi="Calibri" w:cs="Times New Roman"/>
          <w:sz w:val="28"/>
          <w:szCs w:val="28"/>
        </w:rPr>
        <w:t xml:space="preserve">сумме напряжённостей от каждого заряда. </w:t>
      </w:r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w:r w:rsidRPr="008F3B89">
        <w:rPr>
          <w:rFonts w:ascii="Calibri" w:eastAsia="Times New Roman" w:hAnsi="Calibri" w:cs="Times New Roman"/>
          <w:sz w:val="28"/>
          <w:szCs w:val="28"/>
        </w:rPr>
        <w:t>Где</w:t>
      </w:r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8F3B89">
        <w:rPr>
          <w:rFonts w:ascii="Arial" w:eastAsia="Times New Roman" w:hAnsi="Arial" w:cs="Arial"/>
          <w:sz w:val="28"/>
          <w:szCs w:val="28"/>
        </w:rPr>
        <w:t xml:space="preserve"> </w:t>
      </w:r>
      <w:r w:rsidRPr="008F3B89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20*1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0,3125</m:t>
          </m:r>
        </m:oMath>
      </m:oMathPara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3125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3125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8F3B89" w:rsidRPr="008F3B89" w:rsidRDefault="008F3B89" w:rsidP="008F3B89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312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899205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899,2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w:r w:rsidRPr="008F3B89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8F3B89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8F3B89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8F3B89" w:rsidRPr="008F3B89" w:rsidRDefault="008F3B89" w:rsidP="008F3B8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8F3B89" w:rsidRPr="008F3B89" w:rsidRDefault="008F3B89" w:rsidP="008F3B89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1799В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-1,8кВ</m:t>
          </m:r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Calibri" w:eastAsia="Times New Roman" w:hAnsi="Calibri" w:cs="Times New Roman"/>
          <w:sz w:val="28"/>
          <w:szCs w:val="28"/>
        </w:rPr>
        <w:t xml:space="preserve">Аналогично </w:t>
      </w:r>
      <w:r w:rsidRPr="008F3B89">
        <w:rPr>
          <w:rFonts w:ascii="Calibri" w:eastAsia="Calibri" w:hAnsi="Calibri" w:cs="Times New Roman"/>
          <w:sz w:val="28"/>
          <w:szCs w:val="28"/>
        </w:rPr>
        <w:t>потенциал в точке</w:t>
      </w:r>
      <w:proofErr w:type="gramStart"/>
      <w:r w:rsidRPr="008F3B89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3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25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-874В</m:t>
          </m:r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w:r w:rsidRPr="008F3B89">
        <w:rPr>
          <w:rFonts w:ascii="Calibri" w:eastAsia="Calibri" w:hAnsi="Calibri" w:cs="Times New Roman"/>
          <w:sz w:val="28"/>
          <w:szCs w:val="28"/>
        </w:rPr>
        <w:t xml:space="preserve">Работа электрического поля по перемещению заряд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8F3B89">
        <w:rPr>
          <w:rFonts w:ascii="Calibri" w:eastAsia="Calibri" w:hAnsi="Calibri" w:cs="Times New Roman"/>
          <w:sz w:val="28"/>
          <w:szCs w:val="28"/>
        </w:rPr>
        <w:t>из точки</w:t>
      </w:r>
      <w:proofErr w:type="gramStart"/>
      <w:r w:rsidRPr="008F3B89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8F3B89">
        <w:rPr>
          <w:rFonts w:ascii="Calibri" w:eastAsia="Calibri" w:hAnsi="Calibri" w:cs="Times New Roman"/>
          <w:sz w:val="28"/>
          <w:szCs w:val="28"/>
        </w:rPr>
        <w:t xml:space="preserve"> в точку В</w:t>
      </w:r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A=q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20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1799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874</m:t>
                  </m:r>
                </m:e>
              </m:d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18500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</m:oMath>
      </m:oMathPara>
    </w:p>
    <w:p w:rsidR="008F3B89" w:rsidRPr="008F3B89" w:rsidRDefault="008F3B89" w:rsidP="008F3B8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18,5мкДж</m:t>
          </m:r>
        </m:oMath>
      </m:oMathPara>
    </w:p>
    <w:p w:rsidR="008F3B89" w:rsidRPr="008F3B89" w:rsidRDefault="008F3B89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w:bookmarkStart w:id="0" w:name="_GoBack"/>
      <w:bookmarkEnd w:id="0"/>
    </w:p>
    <w:p w:rsidR="00BD0D16" w:rsidRPr="00471BC1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Times New Roman" w:hAnsi="Calibri" w:cs="Times New Roman"/>
          <w:sz w:val="28"/>
          <w:szCs w:val="28"/>
        </w:rPr>
      </w:pP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992FFCF" wp14:editId="676C54A1">
            <wp:extent cx="5940425" cy="250639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0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1F799AD" wp14:editId="52CF5EFC">
            <wp:extent cx="5940425" cy="28754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87BBAEA" wp14:editId="3DBEAD40">
            <wp:extent cx="5940425" cy="264251"/>
            <wp:effectExtent l="0" t="0" r="3175" b="254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57094F09" wp14:editId="1B29DD7F">
            <wp:extent cx="5940425" cy="4052045"/>
            <wp:effectExtent l="0" t="0" r="3175" b="571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5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>Решение. Заряды отталкиваются (или притягиваются), если они заряжены одинаково (или разноимённо) с силой, равной по закону Кулона:</w:t>
      </w:r>
    </w:p>
    <w:p w:rsidR="00BD0D16" w:rsidRPr="00A11546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;  </m:t>
          </m:r>
        </m:oMath>
      </m:oMathPara>
    </w:p>
    <w:p w:rsidR="00BD0D16" w:rsidRPr="00A11546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A11546">
        <w:rPr>
          <w:rFonts w:ascii="Calibri" w:eastAsia="Times New Roman" w:hAnsi="Calibri" w:cs="Times New Roman"/>
          <w:sz w:val="28"/>
          <w:szCs w:val="28"/>
        </w:rPr>
        <w:t xml:space="preserve">Где  </w:t>
      </w:r>
    </w:p>
    <w:p w:rsidR="00BD0D16" w:rsidRPr="00A1154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="00BD0D16" w:rsidRPr="00A11546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BD0D16" w:rsidRPr="00A11546" w:rsidRDefault="00BD0D16" w:rsidP="00BD0D16">
      <w:pPr>
        <w:rPr>
          <w:rFonts w:ascii="Calibri" w:eastAsia="Calibri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30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3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30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Н=30мкН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 xml:space="preserve">сумме напряжённостей от каждого заряда. </w:t>
      </w:r>
    </w:p>
    <w:p w:rsidR="00BD0D16" w:rsidRPr="00A1154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A11546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A11546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A1154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A11546">
        <w:rPr>
          <w:rFonts w:ascii="Arial" w:eastAsia="Times New Roman" w:hAnsi="Arial" w:cs="Arial"/>
          <w:sz w:val="28"/>
          <w:szCs w:val="28"/>
        </w:rPr>
        <w:t xml:space="preserve"> </w:t>
      </w:r>
      <w:r w:rsidRPr="00A11546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A11546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A1154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35*1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,524</m:t>
          </m:r>
        </m:oMath>
      </m:oMathPara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524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524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A1154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3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3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5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35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5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2389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2,4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A11546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A11546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A11546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BD0D16" w:rsidRPr="00A11546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3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5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2056В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-2,1кВ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Times New Roman" w:hAnsi="Calibri" w:cs="Times New Roman"/>
          <w:sz w:val="28"/>
          <w:szCs w:val="28"/>
        </w:rPr>
        <w:t xml:space="preserve">Аналогично </w:t>
      </w:r>
      <w:r w:rsidRPr="00A11546">
        <w:rPr>
          <w:rFonts w:ascii="Calibri" w:eastAsia="Calibri" w:hAnsi="Calibri" w:cs="Times New Roman"/>
          <w:sz w:val="28"/>
          <w:szCs w:val="28"/>
        </w:rPr>
        <w:t>потенциал в точке</w:t>
      </w:r>
      <w:proofErr w:type="gramStart"/>
      <w:r w:rsidRPr="00A11546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</w:p>
    <w:p w:rsidR="00BD0D16" w:rsidRPr="00A11546" w:rsidRDefault="008F3B89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-2249В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 xml:space="preserve">Работа электрического поля по перемещению заряд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A11546">
        <w:rPr>
          <w:rFonts w:ascii="Calibri" w:eastAsia="Calibri" w:hAnsi="Calibri" w:cs="Times New Roman"/>
          <w:sz w:val="28"/>
          <w:szCs w:val="28"/>
        </w:rPr>
        <w:t>из точки</w:t>
      </w:r>
      <w:proofErr w:type="gramStart"/>
      <w:r w:rsidRPr="00A11546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A11546">
        <w:rPr>
          <w:rFonts w:ascii="Calibri" w:eastAsia="Calibri" w:hAnsi="Calibri" w:cs="Times New Roman"/>
          <w:sz w:val="28"/>
          <w:szCs w:val="28"/>
        </w:rPr>
        <w:t xml:space="preserve"> в точку В</w:t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A=q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10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2056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2249</m:t>
                  </m:r>
                </m:e>
              </m:d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1,9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1,93мкДж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b/>
          <w:sz w:val="28"/>
          <w:szCs w:val="28"/>
        </w:rPr>
      </w:pPr>
      <w:r w:rsidRPr="00A11546">
        <w:rPr>
          <w:rFonts w:ascii="Calibri" w:eastAsia="Calibri" w:hAnsi="Calibri" w:cs="Times New Roman"/>
          <w:b/>
          <w:sz w:val="28"/>
          <w:szCs w:val="28"/>
        </w:rPr>
        <w:t xml:space="preserve">Заряд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A11546">
        <w:rPr>
          <w:rFonts w:ascii="Calibri" w:eastAsia="Calibri" w:hAnsi="Calibri" w:cs="Times New Roman"/>
          <w:b/>
          <w:sz w:val="28"/>
          <w:szCs w:val="28"/>
        </w:rPr>
        <w:t>в точке</w:t>
      </w:r>
      <w:proofErr w:type="gramStart"/>
      <w:r w:rsidRPr="00A11546">
        <w:rPr>
          <w:rFonts w:ascii="Calibri" w:eastAsia="Calibri" w:hAnsi="Calibri" w:cs="Times New Roman"/>
          <w:b/>
          <w:sz w:val="28"/>
          <w:szCs w:val="28"/>
        </w:rPr>
        <w:t xml:space="preserve"> А</w:t>
      </w:r>
      <w:proofErr w:type="gramEnd"/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02300B8" wp14:editId="49DF536F">
            <wp:extent cx="5940425" cy="4052045"/>
            <wp:effectExtent l="0" t="0" r="3175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5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>Энергия системы трёх зарядов</w:t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3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1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10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3</m:t>
                      </m:r>
                    </m:den>
                  </m:f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-11,6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11,6мкДж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b/>
          <w:sz w:val="28"/>
          <w:szCs w:val="28"/>
        </w:rPr>
      </w:pPr>
      <w:r w:rsidRPr="00A11546">
        <w:rPr>
          <w:rFonts w:ascii="Calibri" w:eastAsia="Calibri" w:hAnsi="Calibri" w:cs="Times New Roman"/>
          <w:b/>
          <w:sz w:val="28"/>
          <w:szCs w:val="28"/>
        </w:rPr>
        <w:t xml:space="preserve">Заряд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q </m:t>
        </m:r>
      </m:oMath>
      <w:r w:rsidRPr="00A11546">
        <w:rPr>
          <w:rFonts w:ascii="Calibri" w:eastAsia="Calibri" w:hAnsi="Calibri" w:cs="Times New Roman"/>
          <w:b/>
          <w:sz w:val="28"/>
          <w:szCs w:val="28"/>
        </w:rPr>
        <w:t>в точке</w:t>
      </w:r>
      <w:proofErr w:type="gramStart"/>
      <w:r w:rsidRPr="00A11546">
        <w:rPr>
          <w:rFonts w:ascii="Calibri" w:eastAsia="Calibri" w:hAnsi="Calibri" w:cs="Times New Roman"/>
          <w:b/>
          <w:sz w:val="28"/>
          <w:szCs w:val="28"/>
        </w:rPr>
        <w:t xml:space="preserve"> В</w:t>
      </w:r>
      <w:proofErr w:type="gramEnd"/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179092D5" wp14:editId="205DB020">
            <wp:extent cx="5940425" cy="405204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5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A11546">
        <w:rPr>
          <w:rFonts w:ascii="Calibri" w:eastAsia="Calibri" w:hAnsi="Calibri" w:cs="Times New Roman"/>
          <w:sz w:val="28"/>
          <w:szCs w:val="28"/>
        </w:rPr>
        <w:t>Энергия системы трёх зарядов</w:t>
      </w:r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10*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0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,3</m:t>
                      </m:r>
                    </m:den>
                  </m:f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</m:oMath>
      </m:oMathPara>
    </w:p>
    <w:p w:rsidR="00BD0D16" w:rsidRPr="00A11546" w:rsidRDefault="00BD0D16" w:rsidP="00BD0D16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-13,5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13,5мкДж</m:t>
          </m:r>
        </m:oMath>
      </m:oMathPara>
    </w:p>
    <w:p w:rsidR="00BD0D16" w:rsidRPr="00F05282" w:rsidRDefault="00BD0D16" w:rsidP="00BD0D16">
      <w:pPr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</w:pPr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Напряженность электрического поля двух зарядов</w:t>
      </w:r>
      <w:proofErr w:type="gramStart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 </w:t>
      </w:r>
      <w:r w:rsidRPr="00F05282">
        <w:rPr>
          <w:rFonts w:ascii="Arial" w:eastAsia="Calibri" w:hAnsi="Arial" w:cs="Arial"/>
          <w:color w:val="333333"/>
          <w:sz w:val="21"/>
          <w:szCs w:val="21"/>
        </w:rPr>
        <w:br/>
      </w:r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В</w:t>
      </w:r>
      <w:proofErr w:type="gramEnd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 xml:space="preserve"> точке с координатами х1,у1 находится заряд Q1, который в точке с координатами х3,у3 создает электрическое поле с напряженностью E1. В точке с координатами х</w:t>
      </w:r>
      <w:proofErr w:type="gramStart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2</w:t>
      </w:r>
      <w:proofErr w:type="gramEnd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,у2 находится заряд Q2 , который в точке с координатами х3,у3 создает поле с напряженностью E2 . Вектор результирующего поля в точке х3,у3 имеет величину E и угол наклона к оси Х равный U. </w:t>
      </w:r>
      <w:r w:rsidRPr="00F05282">
        <w:rPr>
          <w:rFonts w:ascii="Arial" w:eastAsia="Calibri" w:hAnsi="Arial" w:cs="Arial"/>
          <w:color w:val="333333"/>
          <w:sz w:val="21"/>
          <w:szCs w:val="21"/>
        </w:rPr>
        <w:br/>
      </w:r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Дано</w:t>
      </w:r>
      <w:proofErr w:type="gramStart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:х</w:t>
      </w:r>
      <w:proofErr w:type="gramEnd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1=28см,у1=54см,Q1=-21нКл,х2=18см,у2=41см,Q2=15нКл,x3=22см,у3=51см. </w:t>
      </w:r>
      <w:r w:rsidRPr="00F05282">
        <w:rPr>
          <w:rFonts w:ascii="Arial" w:eastAsia="Calibri" w:hAnsi="Arial" w:cs="Arial"/>
          <w:color w:val="333333"/>
          <w:sz w:val="21"/>
          <w:szCs w:val="21"/>
        </w:rPr>
        <w:br/>
      </w:r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Найти Е1(кН/Кл)</w:t>
      </w:r>
      <w:proofErr w:type="gramStart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,Е</w:t>
      </w:r>
      <w:proofErr w:type="gramEnd"/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2кН/Кл),Е(кН/Кл),U(градусах). </w:t>
      </w:r>
      <w:r w:rsidRPr="00F05282">
        <w:rPr>
          <w:rFonts w:ascii="Arial" w:eastAsia="Calibri" w:hAnsi="Arial" w:cs="Arial"/>
          <w:color w:val="333333"/>
          <w:sz w:val="21"/>
          <w:szCs w:val="21"/>
        </w:rPr>
        <w:br/>
      </w:r>
      <w:r w:rsidRPr="00F05282">
        <w:rPr>
          <w:rFonts w:ascii="Arial" w:eastAsia="Calibri" w:hAnsi="Arial" w:cs="Arial"/>
          <w:color w:val="333333"/>
          <w:sz w:val="21"/>
          <w:szCs w:val="21"/>
          <w:shd w:val="clear" w:color="auto" w:fill="FFFFFF"/>
        </w:rPr>
        <w:t>Сделать соответствующие рисунки на координатной плоскости.</w:t>
      </w:r>
    </w:p>
    <w:p w:rsidR="00BD0D16" w:rsidRPr="00F05282" w:rsidRDefault="00BD0D16" w:rsidP="00BD0D16">
      <w:pPr>
        <w:rPr>
          <w:rFonts w:ascii="Calibri" w:eastAsia="Calibri" w:hAnsi="Calibri" w:cs="Calibri"/>
          <w:color w:val="333333"/>
          <w:sz w:val="28"/>
          <w:szCs w:val="28"/>
          <w:shd w:val="clear" w:color="auto" w:fill="FFFFFF"/>
        </w:rPr>
      </w:pPr>
      <w:r w:rsidRPr="00F05282">
        <w:rPr>
          <w:rFonts w:ascii="Calibri" w:eastAsia="Calibri" w:hAnsi="Calibri" w:cs="Calibri"/>
          <w:color w:val="333333"/>
          <w:sz w:val="28"/>
          <w:szCs w:val="28"/>
          <w:shd w:val="clear" w:color="auto" w:fill="FFFFFF"/>
        </w:rPr>
        <w:t>Вот выдержка из Википедии про теорему косинусов</w:t>
      </w:r>
    </w:p>
    <w:p w:rsidR="00BD0D16" w:rsidRPr="00F05282" w:rsidRDefault="008F3B89" w:rsidP="00BD0D16">
      <w:pPr>
        <w:rPr>
          <w:rFonts w:ascii="Calibri" w:eastAsia="Calibri" w:hAnsi="Calibri" w:cs="Calibri"/>
          <w:color w:val="333333"/>
          <w:sz w:val="28"/>
          <w:szCs w:val="28"/>
          <w:shd w:val="clear" w:color="auto" w:fill="FFFFFF"/>
        </w:rPr>
      </w:pPr>
      <w:hyperlink r:id="rId54" w:history="1">
        <w:r w:rsidR="00BD0D16" w:rsidRPr="00F05282">
          <w:rPr>
            <w:rFonts w:ascii="Calibri" w:eastAsia="Calibri" w:hAnsi="Calibri" w:cs="Calibri"/>
            <w:color w:val="0000FF"/>
            <w:sz w:val="28"/>
            <w:szCs w:val="28"/>
            <w:u w:val="single"/>
            <w:shd w:val="clear" w:color="auto" w:fill="FFFFFF"/>
          </w:rPr>
          <w:t>https://ru.wikipedia.org/wiki/Теорема_косинусов</w:t>
        </w:r>
      </w:hyperlink>
    </w:p>
    <w:p w:rsidR="00BD0D16" w:rsidRPr="00F05282" w:rsidRDefault="00BD0D16" w:rsidP="00BD0D16">
      <w:pPr>
        <w:rPr>
          <w:rFonts w:ascii="Calibri" w:eastAsia="Calibri" w:hAnsi="Calibri" w:cs="Calibri"/>
          <w:color w:val="333333"/>
          <w:sz w:val="28"/>
          <w:szCs w:val="28"/>
          <w:shd w:val="clear" w:color="auto" w:fill="FFFFFF"/>
        </w:rPr>
      </w:pPr>
    </w:p>
    <w:p w:rsidR="00BD0D16" w:rsidRPr="00F05282" w:rsidRDefault="00BD0D16" w:rsidP="00BD0D16">
      <w:pPr>
        <w:rPr>
          <w:rFonts w:ascii="Arial" w:eastAsia="Calibri" w:hAnsi="Arial" w:cs="Arial"/>
          <w:color w:val="333333"/>
          <w:sz w:val="21"/>
          <w:szCs w:val="21"/>
          <w:shd w:val="clear" w:color="auto" w:fill="FFFFFF"/>
          <w:lang w:val="en-US"/>
        </w:rPr>
      </w:pPr>
      <w:r w:rsidRPr="00F05282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453A7EB0" wp14:editId="701AEF37">
            <wp:extent cx="5940425" cy="4289319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9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Calibri" w:hAnsi="Calibri" w:cs="Times New Roman"/>
          <w:sz w:val="28"/>
          <w:szCs w:val="28"/>
        </w:rPr>
        <w:t>Расстояния между точками 1 и 3 по теореме Пифагора</w:t>
      </w:r>
    </w:p>
    <w:p w:rsidR="00BD0D16" w:rsidRPr="00F05282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8-22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54-5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5</m:t>
          </m:r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Calibri" w:hAnsi="Calibri" w:cs="Times New Roman"/>
          <w:sz w:val="28"/>
          <w:szCs w:val="28"/>
        </w:rPr>
        <w:t>Расстояния между точками 2 и 3 по теореме Пифагора</w:t>
      </w:r>
    </w:p>
    <w:p w:rsidR="00BD0D16" w:rsidRPr="00F05282" w:rsidRDefault="008F3B89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c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2-18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51-4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16</m:t>
          </m:r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 xml:space="preserve">Угол между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и осью Х</w:t>
      </w:r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β=arc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tg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4-5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8-2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26,6°</m:t>
          </m:r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 xml:space="preserve">Угол между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и осью Х</w:t>
      </w:r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γ=arc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tg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1-4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2-1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68,2°</m:t>
          </m:r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 xml:space="preserve">Угол между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и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α=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γ- β=68,2°-26,6°=41,6°</m:t>
          </m:r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Calibri" w:hAnsi="Calibri" w:cs="Times New Roman"/>
          <w:sz w:val="28"/>
          <w:szCs w:val="28"/>
        </w:rPr>
        <w:lastRenderedPageBreak/>
        <w:t xml:space="preserve">Напряжённость в точке 3  по принципу суперпозиции равна геометрической сумме напряжённостей от каждого заряда. </w:t>
      </w:r>
    </w:p>
    <w:p w:rsidR="00BD0D16" w:rsidRPr="00F05282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BD0D16" w:rsidRPr="00F05282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F05282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F05282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21*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004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1983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Н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2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кН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den>
          </m:f>
        </m:oMath>
      </m:oMathPara>
    </w:p>
    <w:p w:rsidR="00BD0D16" w:rsidRPr="00F05282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5*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011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1633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Н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1,6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кН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den>
          </m:f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1,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1,6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1,6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51,3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кН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den>
          </m:f>
        </m:oMath>
      </m:oMathPara>
    </w:p>
    <w:p w:rsidR="00BD0D16" w:rsidRPr="00F05282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 xml:space="preserve">Угол </w:t>
      </w:r>
      <w:proofErr w:type="gramStart"/>
      <w:r w:rsidRPr="00F05282">
        <w:rPr>
          <w:rFonts w:ascii="Calibri" w:eastAsia="Times New Roman" w:hAnsi="Calibri" w:cs="Times New Roman"/>
          <w:sz w:val="28"/>
          <w:szCs w:val="28"/>
        </w:rPr>
        <w:t>между</w:t>
      </w:r>
      <w:proofErr w:type="gramEnd"/>
      <w:r w:rsidRPr="00F05282">
        <w:rPr>
          <w:rFonts w:ascii="Calibri" w:eastAsia="Times New Roman" w:hAnsi="Calibri" w:cs="Times New Roman"/>
          <w:sz w:val="28"/>
          <w:szCs w:val="28"/>
        </w:rPr>
        <w:t xml:space="preserve">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 xml:space="preserve">  и</m:t>
        </m:r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 </w:t>
      </w:r>
      <w:proofErr w:type="gramStart"/>
      <w:r w:rsidRPr="00F05282">
        <w:rPr>
          <w:rFonts w:ascii="Calibri" w:eastAsia="Times New Roman" w:hAnsi="Calibri" w:cs="Times New Roman"/>
          <w:sz w:val="28"/>
          <w:szCs w:val="28"/>
        </w:rPr>
        <w:t>по</w:t>
      </w:r>
      <w:proofErr w:type="gramEnd"/>
      <w:r w:rsidRPr="00F05282">
        <w:rPr>
          <w:rFonts w:ascii="Calibri" w:eastAsia="Times New Roman" w:hAnsi="Calibri" w:cs="Times New Roman"/>
          <w:sz w:val="28"/>
          <w:szCs w:val="28"/>
        </w:rPr>
        <w:t xml:space="preserve"> </w:t>
      </w:r>
      <w:r w:rsidRPr="00F05282">
        <w:rPr>
          <w:rFonts w:ascii="Calibri" w:eastAsia="Calibri" w:hAnsi="Calibri" w:cs="Times New Roman"/>
          <w:sz w:val="28"/>
          <w:szCs w:val="28"/>
        </w:rPr>
        <w:t>теореме косинусов</w:t>
      </w:r>
    </w:p>
    <w:p w:rsidR="00BD0D16" w:rsidRPr="00F05282" w:rsidRDefault="00BD0D16" w:rsidP="00BD0D16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1,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1,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1,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4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8,6°</m:t>
          </m:r>
        </m:oMath>
      </m:oMathPara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F05282">
        <w:rPr>
          <w:rFonts w:ascii="Calibri" w:eastAsia="Times New Roman" w:hAnsi="Calibri" w:cs="Times New Roman"/>
          <w:sz w:val="28"/>
          <w:szCs w:val="28"/>
        </w:rPr>
        <w:t xml:space="preserve">Тогда угол между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 xml:space="preserve">  и </m:t>
        </m:r>
      </m:oMath>
      <w:r w:rsidRPr="00F05282">
        <w:rPr>
          <w:rFonts w:ascii="Calibri" w:eastAsia="Times New Roman" w:hAnsi="Calibri" w:cs="Times New Roman"/>
          <w:sz w:val="28"/>
          <w:szCs w:val="28"/>
        </w:rPr>
        <w:t xml:space="preserve"> осью Х</w:t>
      </w:r>
    </w:p>
    <w:p w:rsidR="00BD0D16" w:rsidRPr="00F05282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U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φ+β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8,6°+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26,6°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35,2°</m:t>
          </m:r>
        </m:oMath>
      </m:oMathPara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</w:pPr>
      <w:r w:rsidRPr="006B3020">
        <w:rPr>
          <w:rFonts w:ascii="Times New Roman" w:eastAsia="Times New Roman" w:hAnsi="Times New Roman" w:cs="Times New Roman"/>
          <w:b/>
          <w:spacing w:val="-2"/>
          <w:sz w:val="32"/>
          <w:szCs w:val="28"/>
          <w:lang w:eastAsia="ru-RU"/>
        </w:rPr>
        <w:t xml:space="preserve">Задача 1. 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Два заряда </w:t>
      </w:r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val="en-US" w:eastAsia="ru-RU"/>
        </w:rPr>
        <w:t>q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vertAlign w:val="subscript"/>
          <w:lang w:eastAsia="ru-RU"/>
        </w:rPr>
        <w:t>1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> = 2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sym w:font="Symbol" w:char="F0D7"/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10 </w:t>
      </w:r>
      <w:proofErr w:type="spellStart"/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eastAsia="ru-RU"/>
        </w:rPr>
        <w:t>нКл</w:t>
      </w:r>
      <w:proofErr w:type="spellEnd"/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 и </w:t>
      </w:r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val="en-US" w:eastAsia="ru-RU"/>
        </w:rPr>
        <w:t>q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vertAlign w:val="subscript"/>
          <w:lang w:eastAsia="ru-RU"/>
        </w:rPr>
        <w:t>1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> = –2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sym w:font="Symbol" w:char="F0D7"/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10 </w:t>
      </w:r>
      <w:proofErr w:type="spellStart"/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eastAsia="ru-RU"/>
        </w:rPr>
        <w:t>нКл</w:t>
      </w:r>
      <w:proofErr w:type="spellEnd"/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 расположены так, как указано на рисунке 11. Расстояние </w:t>
      </w:r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val="en-US" w:eastAsia="ru-RU"/>
        </w:rPr>
        <w:t>a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 xml:space="preserve"> = 10 </w:t>
      </w:r>
      <w:r w:rsidRPr="006B3020">
        <w:rPr>
          <w:rFonts w:ascii="Times New Roman" w:eastAsia="Times New Roman" w:hAnsi="Times New Roman" w:cs="Times New Roman"/>
          <w:i/>
          <w:spacing w:val="-2"/>
          <w:sz w:val="32"/>
          <w:szCs w:val="28"/>
          <w:lang w:eastAsia="ru-RU"/>
        </w:rPr>
        <w:t>см</w:t>
      </w:r>
      <w:r w:rsidRPr="006B3020">
        <w:rPr>
          <w:rFonts w:ascii="Times New Roman" w:eastAsia="Times New Roman" w:hAnsi="Times New Roman" w:cs="Times New Roman"/>
          <w:spacing w:val="-2"/>
          <w:sz w:val="32"/>
          <w:szCs w:val="28"/>
          <w:lang w:eastAsia="ru-RU"/>
        </w:rPr>
        <w:t>. Определите потенциал и напряженность в точке, номер которой указан в таблице 1.</w:t>
      </w: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6B3020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lastRenderedPageBreak/>
        <w:drawing>
          <wp:inline distT="0" distB="0" distL="0" distR="0" wp14:anchorId="191B0841" wp14:editId="3D18726A">
            <wp:extent cx="6257925" cy="2266950"/>
            <wp:effectExtent l="0" t="0" r="9525" b="0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B3020" w:rsidRPr="006B3020" w:rsidRDefault="006B3020" w:rsidP="006B3020">
      <w:pPr>
        <w:widowControl w:val="0"/>
        <w:spacing w:after="0" w:line="2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020">
        <w:rPr>
          <w:rFonts w:ascii="Times New Roman" w:eastAsia="Times New Roman" w:hAnsi="Times New Roman" w:cs="Times New Roman"/>
          <w:b/>
          <w:i/>
          <w:sz w:val="28"/>
          <w:szCs w:val="28"/>
          <w:shd w:val="clear" w:color="auto" w:fill="FFFFFF"/>
          <w:lang w:eastAsia="ru-RU"/>
        </w:rPr>
        <w:t xml:space="preserve">Рис. 11 </w:t>
      </w:r>
      <w:r w:rsidRPr="006B3020"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ие задачи 1</w:t>
      </w: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B302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аблица 1</w:t>
      </w:r>
    </w:p>
    <w:p w:rsidR="006B3020" w:rsidRPr="006B3020" w:rsidRDefault="006B3020" w:rsidP="006B302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B302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анные к задаче 1</w:t>
      </w:r>
    </w:p>
    <w:p w:rsidR="006B3020" w:rsidRPr="006B3020" w:rsidRDefault="006B3020" w:rsidP="006B3020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tbl>
      <w:tblPr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A0" w:firstRow="1" w:lastRow="0" w:firstColumn="1" w:lastColumn="0" w:noHBand="0" w:noVBand="0"/>
      </w:tblPr>
      <w:tblGrid>
        <w:gridCol w:w="1272"/>
        <w:gridCol w:w="545"/>
      </w:tblGrid>
      <w:tr w:rsidR="006B3020" w:rsidRPr="006B3020" w:rsidTr="000A656C">
        <w:tc>
          <w:tcPr>
            <w:tcW w:w="12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B3020" w:rsidRPr="006B3020" w:rsidRDefault="006B3020" w:rsidP="006B3020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020">
              <w:rPr>
                <w:rFonts w:ascii="Times New Roman" w:eastAsia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54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B3020" w:rsidRPr="006B3020" w:rsidRDefault="006B3020" w:rsidP="006B3020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02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B3020" w:rsidRPr="006B3020" w:rsidTr="000A656C">
        <w:tc>
          <w:tcPr>
            <w:tcW w:w="12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B3020" w:rsidRPr="006B3020" w:rsidRDefault="006B3020" w:rsidP="006B3020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 w:rsidRPr="006B3020">
              <w:rPr>
                <w:rFonts w:ascii="Times New Roman" w:eastAsia="Times New Roman" w:hAnsi="Times New Roman" w:cs="Times New Roman"/>
                <w:sz w:val="28"/>
                <w:szCs w:val="32"/>
              </w:rPr>
              <w:t>Номер точки</w:t>
            </w:r>
          </w:p>
        </w:tc>
        <w:tc>
          <w:tcPr>
            <w:tcW w:w="54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B3020" w:rsidRPr="006B3020" w:rsidRDefault="006B3020" w:rsidP="006B3020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32"/>
              </w:rPr>
            </w:pPr>
            <w:r w:rsidRPr="006B3020">
              <w:rPr>
                <w:rFonts w:ascii="Times New Roman" w:eastAsia="Times New Roman" w:hAnsi="Times New Roman" w:cs="Times New Roman"/>
                <w:sz w:val="28"/>
                <w:szCs w:val="32"/>
              </w:rPr>
              <w:t>5</w:t>
            </w:r>
          </w:p>
        </w:tc>
      </w:tr>
    </w:tbl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Calibri" w:eastAsia="Times New Roman" w:hAnsi="Calibri" w:cs="Calibri"/>
          <w:sz w:val="28"/>
          <w:szCs w:val="28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jc w:val="both"/>
        <w:rPr>
          <w:rFonts w:ascii="Calibri" w:eastAsia="Times New Roman" w:hAnsi="Calibri" w:cs="Calibri"/>
          <w:sz w:val="28"/>
          <w:szCs w:val="28"/>
          <w:lang w:eastAsia="ru-RU"/>
        </w:rPr>
      </w:pPr>
      <w:r w:rsidRPr="006B3020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C7013BB" wp14:editId="02B1BFE2">
            <wp:extent cx="5940425" cy="2437726"/>
            <wp:effectExtent l="0" t="0" r="3175" b="127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7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020" w:rsidRPr="006B3020" w:rsidRDefault="006B3020" w:rsidP="006B3020">
      <w:pPr>
        <w:widowControl w:val="0"/>
        <w:spacing w:after="0" w:line="240" w:lineRule="auto"/>
        <w:jc w:val="both"/>
        <w:rPr>
          <w:rFonts w:ascii="Calibri" w:eastAsia="Times New Roman" w:hAnsi="Calibri" w:cs="Calibri"/>
          <w:sz w:val="28"/>
          <w:szCs w:val="28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</w:pPr>
    </w:p>
    <w:p w:rsidR="006B3020" w:rsidRPr="006B3020" w:rsidRDefault="006B3020" w:rsidP="006B3020">
      <w:pPr>
        <w:widowControl w:val="0"/>
        <w:spacing w:after="0" w:line="240" w:lineRule="auto"/>
        <w:jc w:val="both"/>
        <w:rPr>
          <w:rFonts w:ascii="Calibri" w:eastAsia="Times New Roman" w:hAnsi="Calibri" w:cs="Calibri"/>
          <w:sz w:val="28"/>
          <w:szCs w:val="28"/>
          <w:lang w:eastAsia="ru-RU"/>
        </w:rPr>
      </w:pPr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>Решение. Расстояния между точками</w:t>
      </w:r>
      <w:proofErr w:type="gramStart"/>
      <w:r w:rsidRPr="006B3020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6B3020">
        <w:rPr>
          <w:rFonts w:ascii="Calibri" w:eastAsia="Calibri" w:hAnsi="Calibri" w:cs="Times New Roman"/>
          <w:sz w:val="28"/>
          <w:szCs w:val="28"/>
        </w:rPr>
        <w:t xml:space="preserve"> и В по теореме Пифагора</w:t>
      </w:r>
    </w:p>
    <w:p w:rsidR="006B3020" w:rsidRPr="006B3020" w:rsidRDefault="008F3B89" w:rsidP="006B302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B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a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0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  b=a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</m:rad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>Расстояния между точками</w:t>
      </w:r>
      <w:proofErr w:type="gramStart"/>
      <w:r w:rsidRPr="006B3020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  <w:r w:rsidRPr="006B3020">
        <w:rPr>
          <w:rFonts w:ascii="Calibri" w:eastAsia="Calibri" w:hAnsi="Calibri" w:cs="Times New Roman"/>
          <w:sz w:val="28"/>
          <w:szCs w:val="28"/>
        </w:rPr>
        <w:t xml:space="preserve"> и С по теореме Пифагора</w:t>
      </w:r>
    </w:p>
    <w:p w:rsidR="006B3020" w:rsidRPr="006B3020" w:rsidRDefault="008F3B89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C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c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 c=a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e>
          </m:rad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 xml:space="preserve">Напряжённость в точке 5  по принципу суперпозиции равна геометрической сумме напряжённостей от каждого заряда. </w:t>
      </w:r>
    </w:p>
    <w:p w:rsidR="006B3020" w:rsidRPr="006B3020" w:rsidRDefault="008F3B89" w:rsidP="006B302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6B3020" w:rsidRPr="006B3020" w:rsidRDefault="006B3020" w:rsidP="006B3020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6B3020" w:rsidRPr="006B3020" w:rsidRDefault="006B3020" w:rsidP="006B3020">
      <w:pPr>
        <w:rPr>
          <w:rFonts w:ascii="Calibri" w:eastAsia="Times New Roman" w:hAnsi="Calibri" w:cs="Times New Roman"/>
          <w:sz w:val="28"/>
          <w:szCs w:val="28"/>
        </w:rPr>
      </w:pPr>
      <w:r w:rsidRPr="006B3020">
        <w:rPr>
          <w:rFonts w:ascii="Calibri" w:eastAsia="Times New Roman" w:hAnsi="Calibri" w:cs="Times New Roman"/>
          <w:sz w:val="28"/>
          <w:szCs w:val="28"/>
        </w:rPr>
        <w:t>Где</w:t>
      </w:r>
    </w:p>
    <w:p w:rsidR="006B3020" w:rsidRPr="006B3020" w:rsidRDefault="008F3B89" w:rsidP="006B3020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t>Как видно из рисунка,</w:t>
      </w:r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α=угол 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BAC+90°+угол CBD=arctg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BD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D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90°+45°=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arctg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a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+135°=153.4°  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</w:rPr>
            <m:t>=-0.894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9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2*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0,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0,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.894</m:t>
                      </m:r>
                    </m:e>
                  </m:d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6B3020" w:rsidRPr="006B3020" w:rsidRDefault="006B3020" w:rsidP="006B3020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7427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7,4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6B3020" w:rsidRPr="006B3020" w:rsidRDefault="006B3020" w:rsidP="006B3020">
      <w:pPr>
        <w:rPr>
          <w:rFonts w:ascii="Calibri" w:eastAsia="Times New Roman" w:hAnsi="Calibri" w:cs="Times New Roman"/>
          <w:sz w:val="28"/>
          <w:szCs w:val="28"/>
        </w:rPr>
      </w:pPr>
      <w:r w:rsidRPr="006B3020">
        <w:rPr>
          <w:rFonts w:ascii="Calibri" w:eastAsia="Calibri" w:hAnsi="Calibri" w:cs="Times New Roman"/>
          <w:sz w:val="28"/>
          <w:szCs w:val="28"/>
        </w:rPr>
        <w:lastRenderedPageBreak/>
        <w:t xml:space="preserve">По принципу суперпозиции потенциал в точке 5 равен алгебраической сумме потенциалов от зарядов  </w:t>
      </w:r>
    </w:p>
    <w:p w:rsidR="006B3020" w:rsidRPr="006B3020" w:rsidRDefault="006B3020" w:rsidP="006B302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6B3020" w:rsidRPr="00B9429A" w:rsidRDefault="006B3020" w:rsidP="006B3020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*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*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</m:rad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703В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-0,7кВ</m:t>
          </m:r>
        </m:oMath>
      </m:oMathPara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B9429A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091AC0EA" wp14:editId="6267787E">
            <wp:extent cx="5429250" cy="1994293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1994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B9429A">
        <w:rPr>
          <w:rFonts w:ascii="Calibri" w:eastAsia="Calibri" w:hAnsi="Calibri" w:cs="Times New Roman"/>
          <w:sz w:val="28"/>
          <w:szCs w:val="28"/>
        </w:rPr>
        <w:t>Решение.</w:t>
      </w:r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B9429A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6866F69" wp14:editId="5E6CEFBA">
            <wp:extent cx="5429250" cy="3627158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3627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>Расстояния между точками по теореме Пифагора, как видно из рисунка</w:t>
      </w:r>
    </w:p>
    <w:p w:rsidR="00B9429A" w:rsidRPr="00B9429A" w:rsidRDefault="008F3B89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C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8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68</m:t>
          </m:r>
        </m:oMath>
      </m:oMathPara>
    </w:p>
    <w:p w:rsidR="00B9429A" w:rsidRPr="00B9429A" w:rsidRDefault="008F3B89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C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9</m:t>
          </m:r>
        </m:oMath>
      </m:oMathPara>
    </w:p>
    <w:p w:rsidR="00B9429A" w:rsidRPr="00B9429A" w:rsidRDefault="008F3B89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B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5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B9429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B9429A">
        <w:rPr>
          <w:rFonts w:ascii="Calibri" w:eastAsia="Calibri" w:hAnsi="Calibri" w:cs="Times New Roman"/>
          <w:sz w:val="28"/>
          <w:szCs w:val="28"/>
        </w:rPr>
        <w:t xml:space="preserve"> равна геометрической сумме напряжённостей от каждого заряда. </w:t>
      </w:r>
    </w:p>
    <w:p w:rsidR="00B9429A" w:rsidRPr="00B9429A" w:rsidRDefault="008F3B89" w:rsidP="00B9429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</w:rPr>
      </w:pPr>
      <w:r w:rsidRPr="00B9429A">
        <w:rPr>
          <w:rFonts w:ascii="Calibri" w:eastAsia="Times New Roman" w:hAnsi="Calibri" w:cs="Times New Roman"/>
          <w:sz w:val="28"/>
          <w:szCs w:val="28"/>
        </w:rPr>
        <w:t>Где, как видно из рисунка</w:t>
      </w:r>
    </w:p>
    <w:p w:rsidR="00B9429A" w:rsidRPr="00B9429A" w:rsidRDefault="008F3B89" w:rsidP="00B9429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C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</w:rPr>
      </w:pPr>
      <w:r w:rsidRPr="00B9429A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B9429A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9429A" w:rsidRPr="00B9429A" w:rsidRDefault="00B9429A" w:rsidP="00B9429A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>по теореме косинусов</w:t>
      </w:r>
    </w:p>
    <w:p w:rsidR="00B9429A" w:rsidRPr="00B9429A" w:rsidRDefault="008F3B89" w:rsidP="00B9429A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BC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C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B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*AC*BC*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80°-α</m:t>
                  </m:r>
                </m:e>
              </m:d>
            </m:e>
          </m:func>
        </m:oMath>
      </m:oMathPara>
    </w:p>
    <w:p w:rsidR="00B9429A" w:rsidRPr="00B9429A" w:rsidRDefault="00B9429A" w:rsidP="00B9429A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180°-α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C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C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C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AC*AB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9+25-68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9</m:t>
                  </m:r>
                </m:e>
              </m:ra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05°</m:t>
          </m:r>
        </m:oMath>
      </m:oMathPara>
    </w:p>
    <w:p w:rsidR="00B9429A" w:rsidRPr="00B9429A" w:rsidRDefault="00B9429A" w:rsidP="00B9429A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α=180°-105°=75°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C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B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5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*2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*2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*29</m:t>
                  </m:r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*25</m:t>
                  </m:r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75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4"/>
              <w:szCs w:val="24"/>
            </w:rPr>
            <m:t>=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9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5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9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5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75°</m:t>
                      </m:r>
                    </m:e>
                  </m:func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30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9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5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5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0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9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5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75°</m:t>
                      </m:r>
                    </m:e>
                  </m:func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11,9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 xml:space="preserve">Сила, действующая на заряд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</m:oMath>
    </w:p>
    <w:p w:rsidR="00B9429A" w:rsidRPr="00B9429A" w:rsidRDefault="00B9429A" w:rsidP="00B9429A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E=2*11,9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23,8нН</m:t>
          </m:r>
        </m:oMath>
      </m:oMathPara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</w:rPr>
      </w:pPr>
      <w:r w:rsidRPr="00B9429A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B9429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B9429A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B9429A" w:rsidRPr="00B9429A" w:rsidRDefault="00B9429A" w:rsidP="00B9429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AC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BC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C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9429A" w:rsidRPr="00B9429A" w:rsidRDefault="00B9429A" w:rsidP="00B9429A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0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9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5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5</m:t>
                      </m:r>
                    </m:e>
                  </m:rad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23В</m:t>
          </m:r>
        </m:oMath>
      </m:oMathPara>
    </w:p>
    <w:p w:rsidR="00B9429A" w:rsidRPr="00B9429A" w:rsidRDefault="00B9429A" w:rsidP="006B3020">
      <w:pPr>
        <w:rPr>
          <w:rFonts w:ascii="Calibri" w:eastAsia="Calibri" w:hAnsi="Calibri" w:cs="Times New Roman"/>
          <w:sz w:val="28"/>
          <w:szCs w:val="28"/>
        </w:rPr>
      </w:pP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76E09CF" wp14:editId="637B2250">
            <wp:extent cx="5940425" cy="2453054"/>
            <wp:effectExtent l="0" t="0" r="3175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5E04848" wp14:editId="0841B73E">
            <wp:extent cx="5940425" cy="1471465"/>
            <wp:effectExtent l="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7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Решение.</w:t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C1F8B21" wp14:editId="41296760">
            <wp:extent cx="5940425" cy="5173980"/>
            <wp:effectExtent l="0" t="0" r="3175" b="762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7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1E2ECD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  <w:r w:rsidRPr="001E2ECD">
        <w:rPr>
          <w:rFonts w:ascii="Calibri" w:eastAsia="Calibri" w:hAnsi="Calibri" w:cs="Times New Roman"/>
          <w:sz w:val="28"/>
          <w:szCs w:val="28"/>
        </w:rPr>
        <w:t xml:space="preserve">  по принципу суперпозиции равна геометрической сумме напряжённостей от каждого заряда. </w:t>
      </w:r>
    </w:p>
    <w:p w:rsidR="001E2ECD" w:rsidRPr="001E2ECD" w:rsidRDefault="008F3B89" w:rsidP="001E2EC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e>
          </m:acc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Модуль этой напряжённости  (красный вектор) по теореме Пифагора</w:t>
      </w:r>
    </w:p>
    <w:p w:rsidR="001E2ECD" w:rsidRPr="001E2ECD" w:rsidRDefault="001E2ECD" w:rsidP="001E2ECD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</w:rPr>
      </w:pPr>
      <w:r w:rsidRPr="001E2ECD">
        <w:rPr>
          <w:rFonts w:ascii="Calibri" w:eastAsia="Times New Roman" w:hAnsi="Calibri" w:cs="Times New Roman"/>
          <w:sz w:val="28"/>
          <w:szCs w:val="28"/>
        </w:rPr>
        <w:t>Где</w:t>
      </w:r>
    </w:p>
    <w:p w:rsidR="001E2ECD" w:rsidRPr="001E2ECD" w:rsidRDefault="008F3B89" w:rsidP="001E2ECD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D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Как видно из рисунка,</w:t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w:lastRenderedPageBreak/>
            <m:t>AB=5м  BD=6м  BE=7м</m:t>
          </m:r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по теореме Пифагора</w:t>
      </w:r>
    </w:p>
    <w:p w:rsidR="001E2ECD" w:rsidRPr="001E2ECD" w:rsidRDefault="001E2ECD" w:rsidP="001E2ECD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CD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C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11.66м</m:t>
          </m:r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A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E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D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A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E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BD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6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1,2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1E2ECD">
        <w:rPr>
          <w:rFonts w:ascii="Calibri" w:eastAsia="Calibri" w:hAnsi="Calibri" w:cs="Times New Roman"/>
          <w:sz w:val="28"/>
          <w:szCs w:val="28"/>
        </w:rPr>
        <w:t xml:space="preserve"> В</w:t>
      </w:r>
      <w:proofErr w:type="gramEnd"/>
      <w:r w:rsidRPr="001E2ECD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1E2ECD" w:rsidRPr="001E2ECD" w:rsidRDefault="008F3B89" w:rsidP="001E2EC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B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BD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BE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D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E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7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В</m:t>
          </m:r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</w:rPr>
      </w:pPr>
      <w:r w:rsidRPr="001E2ECD">
        <w:rPr>
          <w:rFonts w:ascii="Calibri" w:eastAsia="Times New Roman" w:hAnsi="Calibri" w:cs="Times New Roman"/>
          <w:sz w:val="28"/>
          <w:szCs w:val="28"/>
        </w:rPr>
        <w:t>Аналогично в точке</w:t>
      </w:r>
      <w:proofErr w:type="gramStart"/>
      <w:r w:rsidRPr="001E2ECD">
        <w:rPr>
          <w:rFonts w:ascii="Calibri" w:eastAsia="Times New Roman" w:hAnsi="Calibri" w:cs="Times New Roman"/>
          <w:sz w:val="28"/>
          <w:szCs w:val="28"/>
        </w:rPr>
        <w:t xml:space="preserve"> С</w:t>
      </w:r>
      <w:proofErr w:type="gramEnd"/>
    </w:p>
    <w:p w:rsidR="001E2ECD" w:rsidRPr="001E2ECD" w:rsidRDefault="008F3B89" w:rsidP="001E2EC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C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CD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CE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C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E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E2ECD" w:rsidRPr="001E2ECD" w:rsidRDefault="001E2ECD" w:rsidP="001E2EC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1.6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3,3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В</m:t>
          </m:r>
        </m:oMath>
      </m:oMathPara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w:r w:rsidRPr="001E2ECD">
        <w:rPr>
          <w:rFonts w:ascii="Calibri" w:eastAsia="Calibri" w:hAnsi="Calibri" w:cs="Times New Roman"/>
          <w:sz w:val="28"/>
          <w:szCs w:val="28"/>
        </w:rPr>
        <w:t xml:space="preserve">Работа электрического поля по перемещению заряда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1E2ECD">
        <w:rPr>
          <w:rFonts w:ascii="Calibri" w:eastAsia="Calibri" w:hAnsi="Calibri" w:cs="Times New Roman"/>
          <w:sz w:val="28"/>
          <w:szCs w:val="28"/>
        </w:rPr>
        <w:t xml:space="preserve">из точки </w:t>
      </w:r>
      <w:r w:rsidRPr="001E2ECD">
        <w:rPr>
          <w:rFonts w:ascii="Calibri" w:eastAsia="Calibri" w:hAnsi="Calibri" w:cs="Times New Roman"/>
          <w:sz w:val="28"/>
          <w:szCs w:val="28"/>
          <w:lang w:val="en-US"/>
        </w:rPr>
        <w:t>B</w:t>
      </w:r>
      <w:r w:rsidRPr="001E2ECD">
        <w:rPr>
          <w:rFonts w:ascii="Calibri" w:eastAsia="Calibri" w:hAnsi="Calibri" w:cs="Times New Roman"/>
          <w:sz w:val="28"/>
          <w:szCs w:val="28"/>
        </w:rPr>
        <w:t xml:space="preserve"> в точку </w:t>
      </w:r>
      <w:r w:rsidRPr="001E2ECD">
        <w:rPr>
          <w:rFonts w:ascii="Calibri" w:eastAsia="Calibri" w:hAnsi="Calibri" w:cs="Times New Roman"/>
          <w:sz w:val="28"/>
          <w:szCs w:val="28"/>
          <w:lang w:val="en-US"/>
        </w:rPr>
        <w:t>C</w:t>
      </w:r>
    </w:p>
    <w:p w:rsidR="001E2ECD" w:rsidRPr="001E2ECD" w:rsidRDefault="001E2ECD" w:rsidP="001E2ECD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A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0,1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3,3</m:t>
                  </m:r>
                </m:e>
              </m:d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0,7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0,73нДж</m:t>
          </m:r>
        </m:oMath>
      </m:oMathPara>
    </w:p>
    <w:p w:rsidR="00BD0D16" w:rsidRPr="00DD7146" w:rsidRDefault="00BD0D16" w:rsidP="00BD0D16">
      <w:pPr>
        <w:rPr>
          <w:rFonts w:ascii="Calibri" w:eastAsia="Calibri" w:hAnsi="Calibri" w:cs="Times New Roman"/>
          <w:i/>
          <w:sz w:val="28"/>
          <w:szCs w:val="28"/>
        </w:rPr>
      </w:pPr>
    </w:p>
    <w:p w:rsidR="00BD0D16" w:rsidRPr="003269B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458038B" wp14:editId="4F8CE15C">
            <wp:extent cx="5940425" cy="1156970"/>
            <wp:effectExtent l="0" t="0" r="3175" b="508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3269B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AAE558B" wp14:editId="3D14AE81">
            <wp:extent cx="4838096" cy="2742857"/>
            <wp:effectExtent l="0" t="0" r="635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838096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3269B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Arial" w:eastAsia="Times New Roman" w:hAnsi="Arial" w:cs="Arial"/>
          <w:sz w:val="24"/>
          <w:szCs w:val="24"/>
          <w:lang w:eastAsia="ru-RU"/>
        </w:rPr>
        <w:t xml:space="preserve">Решение. </w:t>
      </w:r>
      <w:r w:rsidRPr="003269BA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3269B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3269BA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3269BA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3269B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BD0D16" w:rsidRPr="003269B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</m:oMath>
      </m:oMathPara>
    </w:p>
    <w:p w:rsidR="00BD0D16" w:rsidRPr="003269B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3269BA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3269BA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3269B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3269B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3269BA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3269BA">
        <w:rPr>
          <w:rFonts w:ascii="Arial" w:eastAsia="Times New Roman" w:hAnsi="Arial" w:cs="Arial"/>
          <w:sz w:val="28"/>
          <w:szCs w:val="28"/>
        </w:rPr>
        <w:t xml:space="preserve"> </w:t>
      </w:r>
      <w:r w:rsidRPr="003269BA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3269BA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80°-α</m:t>
                  </m:r>
                </m:e>
              </m:d>
            </m:e>
          </m:func>
        </m:oMath>
      </m:oMathPara>
    </w:p>
    <w:p w:rsidR="00BD0D16" w:rsidRPr="003269B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180°-α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0,15*0,1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04,5°</m:t>
          </m:r>
        </m:oMath>
      </m:oMathPara>
    </w:p>
    <w:p w:rsidR="00BD0D16" w:rsidRPr="003269BA" w:rsidRDefault="00BD0D16" w:rsidP="00BD0D16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w:lastRenderedPageBreak/>
            <m:t>α=180°-104,5°=75.5°</m:t>
          </m:r>
        </m:oMath>
      </m:oMathPara>
    </w:p>
    <w:p w:rsidR="00BD0D16" w:rsidRPr="003269B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3269BA">
        <w:rPr>
          <w:rFonts w:ascii="Arial" w:eastAsia="Times New Roman" w:hAnsi="Arial" w:cs="Arial"/>
          <w:sz w:val="24"/>
          <w:szCs w:val="24"/>
          <w:lang w:eastAsia="ru-RU"/>
        </w:rPr>
        <w:t>Тогда</w:t>
      </w:r>
    </w:p>
    <w:p w:rsidR="00BD0D16" w:rsidRPr="003269BA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3269BA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-q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3269BA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3269BA" w:rsidRDefault="00BD0D16" w:rsidP="00BD0D16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15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75.5°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15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0,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3269BA" w:rsidRDefault="00BD0D16" w:rsidP="00BD0D16">
      <w:pPr>
        <w:rPr>
          <w:rFonts w:ascii="Arial" w:eastAsia="Times New Roman" w:hAnsi="Arial" w:cs="Arial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2143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Arial"/>
              <w:color w:val="FF0000"/>
              <w:sz w:val="28"/>
              <w:szCs w:val="28"/>
              <w:lang w:val="en-US"/>
            </w:rPr>
            <m:t>2,14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3269B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3269BA">
        <w:rPr>
          <w:rFonts w:ascii="Calibri" w:eastAsia="Calibri" w:hAnsi="Calibri" w:cs="Times New Roman"/>
          <w:sz w:val="28"/>
          <w:szCs w:val="28"/>
        </w:rPr>
        <w:t>По принципу суперпозиции потенциал в точке</w:t>
      </w:r>
      <w:proofErr w:type="gramStart"/>
      <w:r w:rsidRPr="003269B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3269BA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от зарядов  </w:t>
      </w:r>
    </w:p>
    <w:p w:rsidR="00BD0D16" w:rsidRPr="003269B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3269B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1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-60В</m:t>
          </m:r>
        </m:oMath>
      </m:oMathPara>
    </w:p>
    <w:p w:rsidR="00BD0D16" w:rsidRPr="00DD7146" w:rsidRDefault="00BD0D16" w:rsidP="00BD0D16">
      <w:pPr>
        <w:rPr>
          <w:sz w:val="28"/>
          <w:szCs w:val="28"/>
          <w:lang w:val="en-US"/>
        </w:rPr>
      </w:pPr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D77721D" wp14:editId="4A61A7EA">
            <wp:extent cx="5940425" cy="1046480"/>
            <wp:effectExtent l="0" t="0" r="3175" b="127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4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F738CA2" wp14:editId="2EE6E76A">
            <wp:extent cx="5940425" cy="4455160"/>
            <wp:effectExtent l="0" t="0" r="3175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730075.JP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3C2F8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3C2F8A">
        <w:rPr>
          <w:rFonts w:ascii="Arial" w:eastAsia="Times New Roman" w:hAnsi="Arial" w:cs="Arial"/>
          <w:sz w:val="24"/>
          <w:szCs w:val="24"/>
          <w:lang w:eastAsia="ru-RU"/>
        </w:rPr>
        <w:t>Решение.</w:t>
      </w:r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3C2F8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3C2F8A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3C2F8A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3C2F8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80°-45°</m:t>
                      </m:r>
                    </m:e>
                  </m:d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3C2F8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</m:oMath>
      </m:oMathPara>
    </w:p>
    <w:p w:rsidR="00BD0D16" w:rsidRPr="003C2F8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3C2F8A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3C2F8A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r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Calibri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sz w:val="28"/>
          <w:szCs w:val="28"/>
        </w:rPr>
        <w:t xml:space="preserve">Так как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=10мкКл,  </m:t>
        </m:r>
      </m:oMath>
      <w:r w:rsidRPr="003C2F8A">
        <w:rPr>
          <w:rFonts w:ascii="Calibri" w:eastAsia="Calibri" w:hAnsi="Calibri" w:cs="Times New Roman"/>
          <w:sz w:val="28"/>
          <w:szCs w:val="28"/>
        </w:rPr>
        <w:t xml:space="preserve"> то</w:t>
      </w:r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0,66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0,6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6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3C2F8A">
        <w:rPr>
          <w:rFonts w:ascii="Calibri" w:eastAsia="Calibri" w:hAnsi="Calibri" w:cs="Times New Roman"/>
          <w:sz w:val="28"/>
          <w:szCs w:val="28"/>
        </w:rPr>
        <w:t>Потенциал в точке</w:t>
      </w:r>
      <w:proofErr w:type="gramStart"/>
      <w:r w:rsidRPr="003C2F8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3C2F8A">
        <w:rPr>
          <w:rFonts w:ascii="Calibri" w:eastAsia="Calibri" w:hAnsi="Calibri" w:cs="Times New Roman"/>
          <w:sz w:val="28"/>
          <w:szCs w:val="28"/>
        </w:rPr>
        <w:t xml:space="preserve"> равен алгебраической сумме потенциалов </w:t>
      </w:r>
    </w:p>
    <w:p w:rsidR="00BD0D16" w:rsidRPr="003C2F8A" w:rsidRDefault="00BD0D16" w:rsidP="00BD0D16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3C2F8A" w:rsidRDefault="00BD0D16" w:rsidP="00BD0D16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1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26360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В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-26,4кВ</m:t>
          </m:r>
        </m:oMath>
      </m:oMathPara>
    </w:p>
    <w:p w:rsidR="00BD0D16" w:rsidRDefault="00BD0D16" w:rsidP="00BD0D16">
      <w:pPr>
        <w:rPr>
          <w:sz w:val="28"/>
          <w:szCs w:val="28"/>
        </w:rPr>
      </w:pPr>
    </w:p>
    <w:p w:rsidR="00BD0D16" w:rsidRPr="00035D3A" w:rsidRDefault="00BD0D16" w:rsidP="00BD0D16">
      <w:pPr>
        <w:rPr>
          <w:rFonts w:ascii="Arial" w:eastAsia="Times New Roman" w:hAnsi="Arial" w:cs="Arial"/>
          <w:color w:val="FF0000"/>
          <w:sz w:val="24"/>
          <w:szCs w:val="24"/>
          <w:lang w:eastAsia="ru-RU"/>
        </w:rPr>
      </w:pPr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Точечные заряды </w:t>
      </w:r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 xml:space="preserve">+30 </w:t>
      </w:r>
      <w:proofErr w:type="spellStart"/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>мкКл</w:t>
      </w:r>
      <w:proofErr w:type="spellEnd"/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 и </w:t>
      </w:r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 xml:space="preserve">-20 </w:t>
      </w:r>
      <w:proofErr w:type="spellStart"/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>мкКл</w:t>
      </w:r>
      <w:proofErr w:type="spellEnd"/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 находятся на расстоянии </w:t>
      </w:r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>20 см</w:t>
      </w:r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 друг от друга. Вычислите напряжённость электрического поля в точке, удалённой от первого заряда на </w:t>
      </w:r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>30 см</w:t>
      </w:r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, а от второго – на </w:t>
      </w:r>
      <w:r w:rsidRPr="00035D3A">
        <w:rPr>
          <w:rFonts w:ascii="Arial" w:eastAsia="Times New Roman" w:hAnsi="Arial" w:cs="Arial"/>
          <w:i/>
          <w:iCs/>
          <w:color w:val="FF0000"/>
          <w:sz w:val="24"/>
          <w:szCs w:val="24"/>
          <w:lang w:eastAsia="ru-RU"/>
        </w:rPr>
        <w:t>15 см</w:t>
      </w:r>
      <w:r w:rsidRPr="00035D3A">
        <w:rPr>
          <w:rFonts w:ascii="Arial" w:eastAsia="Times New Roman" w:hAnsi="Arial" w:cs="Arial"/>
          <w:color w:val="FF0000"/>
          <w:sz w:val="24"/>
          <w:szCs w:val="24"/>
          <w:lang w:eastAsia="ru-RU"/>
        </w:rPr>
        <w:t>.</w:t>
      </w:r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</w:rPr>
      </w:pPr>
      <w:r w:rsidRPr="00035D3A">
        <w:rPr>
          <w:rFonts w:ascii="Arial" w:eastAsia="Times New Roman" w:hAnsi="Arial" w:cs="Arial"/>
          <w:sz w:val="24"/>
          <w:szCs w:val="24"/>
          <w:lang w:eastAsia="ru-RU"/>
        </w:rPr>
        <w:t xml:space="preserve">Дано: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30мкКл=30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6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Кл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-20мкКл=-20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6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Кл  </m:t>
        </m:r>
      </m:oMath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i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d=20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см=0,2м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30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см=0,3м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15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см=0,15м  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035D3A">
        <w:rPr>
          <w:rFonts w:ascii="Arial" w:eastAsia="Times New Roman" w:hAnsi="Arial" w:cs="Arial"/>
          <w:sz w:val="24"/>
          <w:szCs w:val="24"/>
          <w:lang w:eastAsia="ru-RU"/>
        </w:rPr>
        <w:t>Найти</w:t>
      </w:r>
      <w:r w:rsidRPr="00035D3A">
        <w:rPr>
          <w:rFonts w:ascii="Arial" w:eastAsia="Times New Roman" w:hAnsi="Arial" w:cs="Arial"/>
          <w:sz w:val="24"/>
          <w:szCs w:val="24"/>
          <w:lang w:val="en-US" w:eastAsia="ru-RU"/>
        </w:rPr>
        <w:t xml:space="preserve">: 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E</m:t>
        </m:r>
      </m:oMath>
    </w:p>
    <w:p w:rsidR="00BD0D16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035D3A">
        <w:rPr>
          <w:rFonts w:ascii="Arial" w:eastAsia="Times New Roman" w:hAnsi="Arial" w:cs="Arial"/>
          <w:sz w:val="24"/>
          <w:szCs w:val="24"/>
          <w:lang w:eastAsia="ru-RU"/>
        </w:rPr>
        <w:t>Решение.</w:t>
      </w:r>
    </w:p>
    <w:p w:rsidR="00B127AB" w:rsidRPr="00035D3A" w:rsidRDefault="00B127AB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B127AB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3970AF60" wp14:editId="3304C06E">
            <wp:extent cx="4171429" cy="3723810"/>
            <wp:effectExtent l="0" t="0" r="63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171429" cy="3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035D3A">
        <w:rPr>
          <w:rFonts w:ascii="Arial" w:eastAsia="Times New Roman" w:hAnsi="Arial" w:cs="Arial"/>
          <w:noProof/>
          <w:sz w:val="24"/>
          <w:szCs w:val="24"/>
          <w:lang w:eastAsia="ru-RU"/>
        </w:rPr>
        <w:drawing>
          <wp:inline distT="0" distB="0" distL="0" distR="0" wp14:anchorId="6B4888B3" wp14:editId="58B127E6">
            <wp:extent cx="5940425" cy="4455160"/>
            <wp:effectExtent l="0" t="0" r="3175" b="254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730075.JP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D16" w:rsidRPr="00035D3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035D3A">
        <w:rPr>
          <w:rFonts w:ascii="Calibri" w:eastAsia="Calibri" w:hAnsi="Calibri" w:cs="Times New Roman"/>
          <w:sz w:val="28"/>
          <w:szCs w:val="28"/>
        </w:rPr>
        <w:t>Напряжённость в точке</w:t>
      </w:r>
      <w:proofErr w:type="gramStart"/>
      <w:r w:rsidRPr="00035D3A">
        <w:rPr>
          <w:rFonts w:ascii="Calibri" w:eastAsia="Calibri" w:hAnsi="Calibri" w:cs="Times New Roman"/>
          <w:sz w:val="28"/>
          <w:szCs w:val="28"/>
        </w:rPr>
        <w:t xml:space="preserve"> А</w:t>
      </w:r>
      <w:proofErr w:type="gramEnd"/>
      <w:r w:rsidRPr="00035D3A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BD0D16" w:rsidRPr="00035D3A" w:rsidRDefault="008F3B89" w:rsidP="00BD0D16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BD0D16" w:rsidRPr="00035D3A" w:rsidRDefault="00BD0D16" w:rsidP="00BD0D16">
      <w:pPr>
        <w:rPr>
          <w:rFonts w:ascii="Calibri" w:eastAsia="Calibri" w:hAnsi="Calibri" w:cs="Times New Roman"/>
          <w:sz w:val="28"/>
          <w:szCs w:val="28"/>
        </w:rPr>
      </w:pPr>
      <w:r w:rsidRPr="00035D3A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β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80°-α</m:t>
                      </m:r>
                    </m:e>
                  </m:d>
                </m:e>
              </m:func>
            </m:e>
          </m:rad>
        </m:oMath>
      </m:oMathPara>
    </w:p>
    <w:p w:rsidR="00BD0D16" w:rsidRPr="00035D3A" w:rsidRDefault="00BD0D16" w:rsidP="00BD0D16">
      <w:pPr>
        <w:rPr>
          <w:rFonts w:ascii="Calibri" w:eastAsia="Times New Roman" w:hAnsi="Calibri" w:cs="Times New Roman"/>
          <w:sz w:val="28"/>
          <w:szCs w:val="28"/>
        </w:rPr>
      </w:pPr>
      <w:r w:rsidRPr="00035D3A">
        <w:rPr>
          <w:rFonts w:ascii="Calibri" w:eastAsia="Times New Roman" w:hAnsi="Calibri" w:cs="Times New Roman"/>
          <w:sz w:val="28"/>
          <w:szCs w:val="28"/>
        </w:rPr>
        <w:t>Где</w:t>
      </w:r>
    </w:p>
    <w:p w:rsidR="00BD0D16" w:rsidRPr="00035D3A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BD0D16" w:rsidRPr="00035D3A" w:rsidRDefault="00BD0D16" w:rsidP="00BD0D16">
      <w:pPr>
        <w:rPr>
          <w:rFonts w:ascii="Calibri" w:eastAsia="Calibri" w:hAnsi="Calibri" w:cs="Times New Roman"/>
          <w:i/>
          <w:sz w:val="28"/>
          <w:szCs w:val="28"/>
        </w:rPr>
      </w:pPr>
      <w:r w:rsidRPr="00035D3A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035D3A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035D3A">
        <w:rPr>
          <w:rFonts w:ascii="Arial" w:eastAsia="Times New Roman" w:hAnsi="Arial" w:cs="Arial"/>
          <w:sz w:val="28"/>
          <w:szCs w:val="28"/>
        </w:rPr>
        <w:t xml:space="preserve"> </w:t>
      </w:r>
      <w:r w:rsidRPr="00035D3A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BD0D16" w:rsidRPr="00035D3A" w:rsidRDefault="008F3B89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α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30*1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36,34°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β=180°-α=180°-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36,34°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143,6°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43,6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43,66°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43,66°</m:t>
                      </m:r>
                    </m:e>
                  </m:func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6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0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6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0,1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*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*20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43,66°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3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0,15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BD0D16" w:rsidRPr="00035D3A" w:rsidRDefault="00BD0D16" w:rsidP="00BD0D16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5,86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5,86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BD0D16" w:rsidRDefault="00BD0D16" w:rsidP="00BD0D16">
      <w:pPr>
        <w:rPr>
          <w:rFonts w:ascii="Arial" w:eastAsia="Times New Roman" w:hAnsi="Arial" w:cs="Arial"/>
          <w:sz w:val="28"/>
          <w:szCs w:val="28"/>
        </w:rPr>
      </w:pPr>
      <w:r w:rsidRPr="00035D3A">
        <w:rPr>
          <w:rFonts w:ascii="Arial" w:eastAsia="Times New Roman" w:hAnsi="Arial" w:cs="Arial"/>
          <w:sz w:val="24"/>
          <w:szCs w:val="24"/>
          <w:lang w:eastAsia="ru-RU"/>
        </w:rPr>
        <w:t xml:space="preserve">Ответ:  </w:t>
      </w:r>
      <w:r w:rsidRPr="003C2F8A">
        <w:rPr>
          <w:rFonts w:ascii="Arial" w:eastAsia="Times New Roman" w:hAnsi="Arial" w:cs="Arial"/>
          <w:sz w:val="24"/>
          <w:szCs w:val="24"/>
          <w:lang w:eastAsia="ru-RU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E=</m:t>
        </m:r>
        <m:r>
          <w:rPr>
            <w:rFonts w:ascii="Cambria Math" w:eastAsia="Times New Roman" w:hAnsi="Cambria Math" w:cs="Times New Roman"/>
            <w:sz w:val="28"/>
            <w:szCs w:val="28"/>
          </w:rPr>
          <m:t>5,86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МВ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</w:p>
    <w:p w:rsidR="00BD0D16" w:rsidRPr="00BD0D16" w:rsidRDefault="00BD0D16" w:rsidP="0000799B">
      <w:pPr>
        <w:rPr>
          <w:sz w:val="28"/>
          <w:szCs w:val="28"/>
          <w:lang w:val="en-US"/>
        </w:rPr>
      </w:pP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E0D5AC6" wp14:editId="61605510">
            <wp:extent cx="5940425" cy="370332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7AC3FAC" wp14:editId="361382CD">
            <wp:extent cx="5940425" cy="318071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sz w:val="28"/>
          <w:szCs w:val="28"/>
        </w:rPr>
        <w:t xml:space="preserve">Решение.  </w:t>
      </w: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58DB9BB" wp14:editId="491B0ACF">
            <wp:extent cx="5940425" cy="250634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sz w:val="28"/>
          <w:szCs w:val="28"/>
        </w:rPr>
        <w:t>Заряды отталкиваются (или притягиваются), если они заряжены одинаково (или разноимённо) с силой, равной по закону Кулона:</w:t>
      </w:r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w:r w:rsidRPr="00FF6FF2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FF6FF2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FF6FF2" w:rsidRPr="00FF6FF2" w:rsidRDefault="00FF6FF2" w:rsidP="00FF6FF2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9,6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4,8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2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75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0,37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Н</m:t>
          </m:r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w:r w:rsidRPr="00FF6FF2">
        <w:rPr>
          <w:rFonts w:ascii="Calibri" w:eastAsia="Times New Roman" w:hAnsi="Calibri" w:cs="Times New Roman"/>
          <w:sz w:val="28"/>
          <w:szCs w:val="28"/>
        </w:rPr>
        <w:t>По принципу суперпозиции</w:t>
      </w:r>
    </w:p>
    <w:p w:rsidR="00FF6FF2" w:rsidRPr="00FF6FF2" w:rsidRDefault="008F3B89" w:rsidP="00FF6FF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-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6,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2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9,6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,35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4,8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,75-0,35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2,86Н</m:t>
          </m:r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w:r w:rsidRPr="00FF6FF2">
        <w:rPr>
          <w:rFonts w:ascii="Calibri" w:eastAsia="Times New Roman" w:hAnsi="Calibri" w:cs="Times New Roman"/>
          <w:sz w:val="28"/>
          <w:szCs w:val="28"/>
        </w:rPr>
        <w:t>Напряжённость в точке</w:t>
      </w:r>
      <w:proofErr w:type="gramStart"/>
      <w:r w:rsidRPr="00FF6FF2">
        <w:rPr>
          <w:rFonts w:ascii="Calibri" w:eastAsia="Times New Roman" w:hAnsi="Calibri" w:cs="Times New Roman"/>
          <w:sz w:val="28"/>
          <w:szCs w:val="28"/>
        </w:rPr>
        <w:t xml:space="preserve"> С</w:t>
      </w:r>
      <w:proofErr w:type="gramEnd"/>
    </w:p>
    <w:p w:rsidR="00FF6FF2" w:rsidRPr="00FF6FF2" w:rsidRDefault="008F3B89" w:rsidP="00FF6FF2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,86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6,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0,446875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447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D7A72CE" wp14:editId="4D9306E0">
            <wp:extent cx="5940425" cy="3329189"/>
            <wp:effectExtent l="0" t="0" r="3175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9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sz w:val="28"/>
          <w:szCs w:val="28"/>
        </w:rPr>
        <w:t xml:space="preserve">Напряжённость в точке </w:t>
      </w:r>
      <w:r w:rsidRPr="00FF6FF2">
        <w:rPr>
          <w:rFonts w:ascii="Calibri" w:eastAsia="Calibri" w:hAnsi="Calibri" w:cs="Times New Roman"/>
          <w:sz w:val="28"/>
          <w:szCs w:val="28"/>
          <w:lang w:val="en-US"/>
        </w:rPr>
        <w:t>D</w:t>
      </w:r>
      <w:r w:rsidRPr="00FF6FF2">
        <w:rPr>
          <w:rFonts w:ascii="Calibri" w:eastAsia="Calibri" w:hAnsi="Calibri" w:cs="Times New Roman"/>
          <w:sz w:val="28"/>
          <w:szCs w:val="28"/>
        </w:rPr>
        <w:t xml:space="preserve"> по принципу суперпозиции равна геометрической сумме напряжённостей от каждого заряда. </w:t>
      </w:r>
    </w:p>
    <w:p w:rsidR="00FF6FF2" w:rsidRPr="00FF6FF2" w:rsidRDefault="008F3B89" w:rsidP="00FF6FF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</m:oMath>
      </m:oMathPara>
    </w:p>
    <w:p w:rsidR="00FF6FF2" w:rsidRPr="00FF6FF2" w:rsidRDefault="00FF6FF2" w:rsidP="00FF6FF2">
      <w:pPr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Calibri" w:eastAsia="Calibri" w:hAnsi="Calibri" w:cs="Times New Roman"/>
          <w:sz w:val="28"/>
          <w:szCs w:val="28"/>
        </w:rPr>
        <w:t>Модуль этой напряжённости  по теореме косинусов</w:t>
      </w:r>
    </w:p>
    <w:p w:rsidR="00FF6FF2" w:rsidRPr="00FF6FF2" w:rsidRDefault="00FF6FF2" w:rsidP="00FF6FF2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80°-α</m:t>
                      </m:r>
                    </m:e>
                  </m:d>
                </m:e>
              </m:func>
            </m:e>
          </m:rad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</w:rPr>
      </w:pPr>
      <w:r w:rsidRPr="00FF6FF2">
        <w:rPr>
          <w:rFonts w:ascii="Calibri" w:eastAsia="Times New Roman" w:hAnsi="Calibri" w:cs="Times New Roman"/>
          <w:sz w:val="28"/>
          <w:szCs w:val="28"/>
        </w:rPr>
        <w:t>Где</w:t>
      </w:r>
    </w:p>
    <w:p w:rsidR="00FF6FF2" w:rsidRPr="00FF6FF2" w:rsidRDefault="008F3B89" w:rsidP="00FF6FF2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FF6FF2" w:rsidRPr="00FF6FF2" w:rsidRDefault="00FF6FF2" w:rsidP="00FF6FF2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w:r w:rsidRPr="00FF6FF2">
        <w:rPr>
          <w:rFonts w:ascii="Arial" w:eastAsia="Times New Roman" w:hAnsi="Arial" w:cs="Arial"/>
          <w:sz w:val="24"/>
          <w:szCs w:val="24"/>
          <w:lang w:eastAsia="ru-RU"/>
        </w:rPr>
        <w:t xml:space="preserve">Угол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α </m:t>
        </m:r>
      </m:oMath>
      <w:r w:rsidRPr="00FF6FF2">
        <w:rPr>
          <w:rFonts w:ascii="Arial" w:eastAsia="Times New Roman" w:hAnsi="Arial" w:cs="Arial"/>
          <w:sz w:val="28"/>
          <w:szCs w:val="28"/>
        </w:rPr>
        <w:t xml:space="preserve"> </w:t>
      </w:r>
      <w:r w:rsidRPr="00FF6FF2">
        <w:rPr>
          <w:rFonts w:ascii="Calibri" w:eastAsia="Calibri" w:hAnsi="Calibri" w:cs="Times New Roman"/>
          <w:sz w:val="28"/>
          <w:szCs w:val="28"/>
        </w:rPr>
        <w:t>найдём по теореме косинусов</w:t>
      </w:r>
    </w:p>
    <w:p w:rsidR="00FF6FF2" w:rsidRPr="00FF6FF2" w:rsidRDefault="008F3B89" w:rsidP="00FF6FF2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-2xy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</m:func>
        </m:oMath>
      </m:oMathPara>
    </w:p>
    <w:p w:rsidR="00FF6FF2" w:rsidRPr="00FF6FF2" w:rsidRDefault="00FF6FF2" w:rsidP="00FF6FF2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α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x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arccos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60*4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90°</m:t>
          </m:r>
        </m:oMath>
      </m:oMathPara>
    </w:p>
    <w:p w:rsidR="00FF6FF2" w:rsidRPr="00FF6FF2" w:rsidRDefault="00FF6FF2" w:rsidP="00FF6FF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α=180°-90°=90°</m:t>
          </m:r>
        </m:oMath>
      </m:oMathPara>
    </w:p>
    <w:p w:rsidR="00FF6FF2" w:rsidRPr="00FF6FF2" w:rsidRDefault="00FF6FF2" w:rsidP="00FF6FF2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FF6FF2">
        <w:rPr>
          <w:rFonts w:ascii="Arial" w:eastAsia="Times New Roman" w:hAnsi="Arial" w:cs="Arial"/>
          <w:sz w:val="24"/>
          <w:szCs w:val="24"/>
          <w:lang w:eastAsia="ru-RU"/>
        </w:rPr>
        <w:t>Тогда</w:t>
      </w:r>
    </w:p>
    <w:p w:rsidR="00FF6FF2" w:rsidRPr="00FF6FF2" w:rsidRDefault="00FF6FF2" w:rsidP="00FF6FF2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80°-α</m:t>
                      </m:r>
                    </m:e>
                  </m:d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90°</m:t>
                  </m:r>
                </m:e>
              </m:func>
            </m:e>
          </m:rad>
          <m:r>
            <w:rPr>
              <w:rFonts w:ascii="Cambria Math" w:eastAsia="Times New Roman" w:hAnsi="Cambria Math" w:cs="Arial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w:lastRenderedPageBreak/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ε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ε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Arial" w:eastAsia="Times New Roman" w:hAnsi="Arial" w:cs="Arial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2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9,6*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6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4,8*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,45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FF6FF2" w:rsidRPr="00FF6FF2" w:rsidRDefault="00FF6FF2" w:rsidP="00FF6FF2">
      <w:pPr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226851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Arial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Times New Roman" w:hAnsi="Cambria Math" w:cs="Arial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Arial"/>
              <w:color w:val="FF0000"/>
              <w:sz w:val="28"/>
              <w:szCs w:val="28"/>
              <w:lang w:val="en-US"/>
            </w:rPr>
            <m:t>227</m:t>
          </m:r>
          <m:f>
            <m:fPr>
              <m:type m:val="skw"/>
              <m:ctrlPr>
                <w:rPr>
                  <w:rFonts w:ascii="Cambria Math" w:eastAsia="Times New Roman" w:hAnsi="Cambria Math" w:cs="Arial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Times New Roman" w:hAnsi="Cambria Math" w:cs="Arial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FF6FF2" w:rsidRPr="00114D60" w:rsidRDefault="00FF6FF2" w:rsidP="0000799B">
      <w:pPr>
        <w:rPr>
          <w:rFonts w:eastAsiaTheme="minorEastAsia"/>
          <w:color w:val="FF0000"/>
          <w:sz w:val="28"/>
          <w:szCs w:val="28"/>
        </w:rPr>
      </w:pPr>
    </w:p>
    <w:p w:rsidR="00544BF9" w:rsidRPr="00544BF9" w:rsidRDefault="00544BF9" w:rsidP="00544BF9">
      <w:pPr>
        <w:rPr>
          <w:rFonts w:ascii="Calibri" w:eastAsia="Calibri" w:hAnsi="Calibri" w:cs="Times New Roman"/>
          <w:sz w:val="28"/>
          <w:szCs w:val="28"/>
        </w:rPr>
      </w:pPr>
      <w:r w:rsidRPr="00544BF9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0EEFD0F" wp14:editId="2B6EEC90">
            <wp:extent cx="5940425" cy="4816475"/>
            <wp:effectExtent l="0" t="0" r="3175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1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BF9" w:rsidRPr="00544BF9" w:rsidRDefault="00544BF9" w:rsidP="00544BF9">
      <w:pPr>
        <w:rPr>
          <w:rFonts w:ascii="Calibri" w:eastAsia="Calibri" w:hAnsi="Calibri" w:cs="Times New Roman"/>
          <w:sz w:val="28"/>
          <w:szCs w:val="28"/>
        </w:rPr>
      </w:pPr>
      <w:r w:rsidRPr="00544BF9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976080F" wp14:editId="202006AF">
            <wp:extent cx="5940425" cy="1656080"/>
            <wp:effectExtent l="0" t="0" r="317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5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BF9" w:rsidRPr="00544BF9" w:rsidRDefault="00544BF9" w:rsidP="00544BF9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544BF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7AD3C3F" wp14:editId="1BECFA1B">
            <wp:extent cx="5940425" cy="4453051"/>
            <wp:effectExtent l="0" t="0" r="3175" b="5080"/>
            <wp:docPr id="11" name="Рисунок 11" descr="C:\Users\Pro\AppData\Local\Temp\SNAGHTML4631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ro\AppData\Local\Temp\SNAGHTML46310f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3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4BF9" w:rsidRPr="00544BF9" w:rsidRDefault="00544BF9" w:rsidP="00544BF9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44BF9">
        <w:rPr>
          <w:rFonts w:ascii="Calibri" w:eastAsia="Calibri" w:hAnsi="Calibri" w:cs="Times New Roman"/>
          <w:sz w:val="28"/>
          <w:szCs w:val="28"/>
        </w:rPr>
        <w:t xml:space="preserve">Решение. </w:t>
      </w:r>
      <w:r w:rsidRPr="00544BF9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Электрический заряд</w:t>
      </w:r>
      <w:r w:rsidRPr="00544BF9">
        <w:rPr>
          <w:rFonts w:ascii="Times New Roman" w:eastAsia="Times New Roman" w:hAnsi="Times New Roman" w:cs="Times New Roman"/>
          <w:bCs/>
          <w:sz w:val="28"/>
          <w:szCs w:val="28"/>
        </w:rPr>
        <w:t xml:space="preserve"> - физическая величина, определяющая интенсивность электромагнитных взаимодействий. В природе носителями электрического заряда являются элементарные частицы. </w:t>
      </w:r>
    </w:p>
    <w:p w:rsidR="00544BF9" w:rsidRPr="00544BF9" w:rsidRDefault="00544BF9" w:rsidP="00544BF9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544BF9" w:rsidRPr="00544BF9" w:rsidRDefault="00544BF9" w:rsidP="00544BF9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44BF9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Точечный заряд</w:t>
      </w:r>
      <w:r w:rsidRPr="00544BF9">
        <w:rPr>
          <w:rFonts w:ascii="Times New Roman" w:eastAsia="Times New Roman" w:hAnsi="Times New Roman" w:cs="Times New Roman"/>
          <w:bCs/>
          <w:sz w:val="28"/>
          <w:szCs w:val="28"/>
        </w:rPr>
        <w:t xml:space="preserve"> - заряженное тело, размерами которого можно пренебречь по сравнению с расстоянием от этого тела до других тел, несущих электрический заряд.</w:t>
      </w:r>
    </w:p>
    <w:p w:rsidR="00544BF9" w:rsidRPr="00544BF9" w:rsidRDefault="00544BF9" w:rsidP="00544BF9">
      <w:pPr>
        <w:rPr>
          <w:rFonts w:ascii="Calibri" w:eastAsia="Calibri" w:hAnsi="Calibri" w:cs="Times New Roman"/>
          <w:sz w:val="28"/>
          <w:szCs w:val="28"/>
        </w:rPr>
      </w:pPr>
      <w:r w:rsidRPr="00544BF9">
        <w:rPr>
          <w:rFonts w:ascii="Calibri" w:eastAsia="Calibri" w:hAnsi="Calibri" w:cs="Times New Roman"/>
          <w:sz w:val="28"/>
          <w:szCs w:val="28"/>
        </w:rPr>
        <w:t>Заряды отталкиваются (или притягиваются), если они заряжены одинаково (или разноимённо) с силой, равной по закону Кулона:</w:t>
      </w:r>
    </w:p>
    <w:p w:rsidR="00544BF9" w:rsidRPr="00544BF9" w:rsidRDefault="008F3B89" w:rsidP="00544BF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w:r w:rsidRPr="00544BF9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0,1м- </m:t>
        </m:r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расстояние между зарядами 1 и 4</w:t>
      </w:r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расстояние между зарядами 1 и 5</w:t>
      </w:r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w:r w:rsidRPr="00544BF9">
        <w:rPr>
          <w:rFonts w:ascii="Calibri" w:eastAsia="Times New Roman" w:hAnsi="Calibri" w:cs="Times New Roman"/>
          <w:sz w:val="28"/>
          <w:szCs w:val="28"/>
        </w:rPr>
        <w:t xml:space="preserve">Равнодействующая двух сил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4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 и 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5</m:t>
                </m:r>
              </m:sub>
            </m:sSub>
          </m:e>
        </m:acc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 равна силе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, </m:t>
        </m:r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а модуль силы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</m:acc>
      </m:oMath>
      <w:r w:rsidRPr="00544BF9">
        <w:rPr>
          <w:rFonts w:ascii="Calibri" w:eastAsia="Times New Roman" w:hAnsi="Calibri" w:cs="Times New Roman"/>
          <w:sz w:val="28"/>
          <w:szCs w:val="28"/>
        </w:rPr>
        <w:t xml:space="preserve"> найдём по теореме косинусов</w:t>
      </w:r>
    </w:p>
    <w:p w:rsidR="00544BF9" w:rsidRPr="00544BF9" w:rsidRDefault="008F3B89" w:rsidP="00544BF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</m:acc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4</m:t>
                  </m:r>
                </m:sub>
              </m:sSub>
            </m:e>
          </m:acc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sub>
              </m:sSub>
            </m:e>
          </m:acc>
        </m:oMath>
      </m:oMathPara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4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5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4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</m:t>
                  </m:r>
                </m:sub>
              </m:sSub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80°-45°</m:t>
                      </m:r>
                    </m:e>
                  </m:d>
                </m:e>
              </m:func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Calibri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</m:oMath>
      </m:oMathPara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w:r w:rsidRPr="00544BF9">
        <w:rPr>
          <w:rFonts w:ascii="Calibri" w:eastAsia="Times New Roman" w:hAnsi="Calibri" w:cs="Times New Roman"/>
          <w:sz w:val="28"/>
          <w:szCs w:val="28"/>
        </w:rPr>
        <w:t xml:space="preserve">Так как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="Calibri" w:hAnsi="Cambria Math" w:cs="Times New Roman"/>
            <w:sz w:val="28"/>
            <w:szCs w:val="28"/>
          </w:rPr>
          <m:t>=1нКл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9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Кл  </m:t>
        </m:r>
      </m:oMath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и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=5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="Calibri" w:hAnsi="Cambria Math" w:cs="Times New Roman"/>
            <w:sz w:val="28"/>
            <w:szCs w:val="28"/>
          </w:rPr>
          <m:t>=5нКл=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9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Кл </m:t>
        </m:r>
      </m:oMath>
      <w:r w:rsidRPr="00544BF9">
        <w:rPr>
          <w:rFonts w:ascii="Calibri" w:eastAsia="Times New Roman" w:hAnsi="Calibri" w:cs="Times New Roman"/>
          <w:sz w:val="28"/>
          <w:szCs w:val="28"/>
        </w:rPr>
        <w:t>,  то</w:t>
      </w:r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*q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*q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Calibri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*q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q*q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544BF9" w:rsidRPr="00544BF9" w:rsidRDefault="00544BF9" w:rsidP="00544BF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35°</m:t>
                      </m:r>
                    </m:e>
                  </m:func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,5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544BF9" w:rsidRPr="00544BF9" w:rsidRDefault="00544BF9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9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,5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,8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Н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,8мк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Н</m:t>
          </m:r>
        </m:oMath>
      </m:oMathPara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>Решить задачу №5.</w:t>
      </w:r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 xml:space="preserve">Выбираем из </w:t>
      </w:r>
      <w:proofErr w:type="gramStart"/>
      <w:r w:rsidRPr="00523A41">
        <w:rPr>
          <w:rFonts w:ascii="Calibri" w:eastAsia="Calibri" w:hAnsi="Calibri" w:cs="Times New Roman"/>
          <w:sz w:val="28"/>
          <w:szCs w:val="28"/>
        </w:rPr>
        <w:t>таблицы</w:t>
      </w:r>
      <w:proofErr w:type="gramEnd"/>
      <w:r w:rsidRPr="00523A41">
        <w:rPr>
          <w:rFonts w:ascii="Calibri" w:eastAsia="Calibri" w:hAnsi="Calibri" w:cs="Times New Roman"/>
          <w:sz w:val="28"/>
          <w:szCs w:val="28"/>
        </w:rPr>
        <w:t xml:space="preserve"> данные для 3.1.9.</w:t>
      </w:r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7782FD9" wp14:editId="08D0926B">
            <wp:extent cx="5940425" cy="2154469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5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48DCCA4" wp14:editId="0EF08B25">
            <wp:extent cx="5940425" cy="36760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7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3D16BC92" wp14:editId="2C4CF45F">
            <wp:extent cx="3371850" cy="3390900"/>
            <wp:effectExtent l="0" t="0" r="0" b="0"/>
            <wp:docPr id="3" name="Рисунок 3" descr="C:\Users\Pro\AppData\Local\Temp\SNAGHTMLa5678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a5678b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 xml:space="preserve">Решение. Напряжённость в точке 1 по принципу суперпозиции равна геометрической сумме напряжённостей от каждого заряда. </w:t>
      </w:r>
    </w:p>
    <w:p w:rsidR="00523A41" w:rsidRPr="00523A41" w:rsidRDefault="008F3B89" w:rsidP="00523A41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e>
          </m:acc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sub>
              </m:sSub>
            </m:e>
          </m:acc>
        </m:oMath>
      </m:oMathPara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>Модуль этой напряжённости  найдём по теореме косинусов</w:t>
      </w:r>
    </w:p>
    <w:p w:rsidR="00523A41" w:rsidRPr="00523A41" w:rsidRDefault="00523A41" w:rsidP="00523A41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80°-45°</m:t>
                      </m:r>
                    </m:e>
                  </m:d>
                </m:e>
              </m:func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523A41" w:rsidRPr="00523A41" w:rsidRDefault="00523A41" w:rsidP="00523A41">
      <w:pPr>
        <w:spacing w:before="100" w:beforeAutospacing="1" w:after="100" w:afterAutospacing="1" w:line="240" w:lineRule="auto"/>
        <w:ind w:hanging="360"/>
        <w:jc w:val="both"/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sub>
              </m:sSub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5°</m:t>
                  </m:r>
                </m:e>
              </m:func>
            </m:e>
          </m:rad>
        </m:oMath>
      </m:oMathPara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w:r w:rsidRPr="00523A41">
        <w:rPr>
          <w:rFonts w:ascii="Calibri" w:eastAsia="Times New Roman" w:hAnsi="Calibri" w:cs="Times New Roman"/>
          <w:sz w:val="28"/>
          <w:szCs w:val="28"/>
        </w:rPr>
        <w:t>Где</w:t>
      </w:r>
    </w:p>
    <w:p w:rsidR="00523A41" w:rsidRPr="00523A41" w:rsidRDefault="008F3B89" w:rsidP="00523A41">
      <w:pPr>
        <w:spacing w:before="100" w:beforeAutospacing="1" w:after="100" w:afterAutospacing="1" w:line="240" w:lineRule="auto"/>
        <w:ind w:hanging="360"/>
        <w:jc w:val="both"/>
        <w:rPr>
          <w:rFonts w:ascii="Arial" w:eastAsia="Times New Roman" w:hAnsi="Arial" w:cs="Arial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;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</m:oMath>
      </m:oMathPara>
    </w:p>
    <w:p w:rsidR="00523A41" w:rsidRPr="00523A41" w:rsidRDefault="00523A41" w:rsidP="00523A41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Calibri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Calibri" w:hAnsi="Cambria Math" w:cs="Times New Roman"/>
            <w:sz w:val="28"/>
            <w:szCs w:val="28"/>
          </w:rPr>
          <m:t xml:space="preserve"> постоянная</m:t>
        </m:r>
      </m:oMath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0,1м- </m:t>
        </m:r>
      </m:oMath>
      <w:r w:rsidRPr="00523A41">
        <w:rPr>
          <w:rFonts w:ascii="Calibri" w:eastAsia="Times New Roman" w:hAnsi="Calibri" w:cs="Times New Roman"/>
          <w:sz w:val="28"/>
          <w:szCs w:val="28"/>
        </w:rPr>
        <w:t xml:space="preserve"> расстояние между зарядами 1 и 4</w:t>
      </w:r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523A41">
        <w:rPr>
          <w:rFonts w:ascii="Calibri" w:eastAsia="Times New Roman" w:hAnsi="Calibri" w:cs="Times New Roman"/>
          <w:sz w:val="28"/>
          <w:szCs w:val="28"/>
        </w:rPr>
        <w:t xml:space="preserve"> расстояние между зарядами 1 и 5</w:t>
      </w:r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w:r w:rsidRPr="00523A41">
        <w:rPr>
          <w:rFonts w:ascii="Calibri" w:eastAsia="Times New Roman" w:hAnsi="Calibri" w:cs="Times New Roman"/>
          <w:sz w:val="28"/>
          <w:szCs w:val="28"/>
        </w:rPr>
        <w:t xml:space="preserve">Так как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Q=1нКл, то</m:t>
        </m:r>
      </m:oMath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E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2*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35°</m:t>
                      </m:r>
                    </m:e>
                  </m:func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0,7368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663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523A41" w:rsidRPr="00523A41" w:rsidRDefault="00523A41" w:rsidP="00523A41">
      <w:pPr>
        <w:rPr>
          <w:rFonts w:ascii="Calibri" w:eastAsia="Calibri" w:hAnsi="Calibri" w:cs="Times New Roman"/>
          <w:sz w:val="28"/>
          <w:szCs w:val="28"/>
        </w:rPr>
      </w:pPr>
      <w:r w:rsidRPr="00523A41">
        <w:rPr>
          <w:rFonts w:ascii="Calibri" w:eastAsia="Calibri" w:hAnsi="Calibri" w:cs="Times New Roman"/>
          <w:sz w:val="28"/>
          <w:szCs w:val="28"/>
        </w:rPr>
        <w:t xml:space="preserve">Потенциал электрического поля, создаваемого точечным зарядом </w:t>
      </w:r>
      <w:r w:rsidRPr="00523A41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523A41">
        <w:rPr>
          <w:rFonts w:ascii="Calibri" w:eastAsia="Calibri" w:hAnsi="Calibri" w:cs="Times New Roman"/>
          <w:sz w:val="28"/>
          <w:szCs w:val="28"/>
        </w:rPr>
        <w:t xml:space="preserve"> на расстоянии </w:t>
      </w:r>
      <w:r w:rsidRPr="00523A41">
        <w:rPr>
          <w:rFonts w:ascii="Calibri" w:eastAsia="Calibri" w:hAnsi="Calibri" w:cs="Times New Roman"/>
          <w:sz w:val="28"/>
          <w:szCs w:val="28"/>
          <w:lang w:val="en-US"/>
        </w:rPr>
        <w:t>r</w:t>
      </w:r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</w:rPr>
      </w:pPr>
      <w:r w:rsidRPr="00523A41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в точке 1 равен алгебраической сумме потенциалов в точках 4 и 5, т.е.</w:t>
      </w:r>
    </w:p>
    <w:p w:rsidR="00523A41" w:rsidRPr="00523A41" w:rsidRDefault="008F3B89" w:rsidP="00523A41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523A41" w:rsidRPr="00523A41" w:rsidRDefault="00523A41" w:rsidP="00523A41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0,1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-26,3В</m:t>
          </m:r>
        </m:oMath>
      </m:oMathPara>
    </w:p>
    <w:p w:rsidR="00523A41" w:rsidRPr="00523A41" w:rsidRDefault="00523A41" w:rsidP="00523A41">
      <w:pPr>
        <w:rPr>
          <w:rFonts w:ascii="Calibri" w:eastAsia="Calibri" w:hAnsi="Calibri" w:cs="Times New Roman"/>
        </w:rPr>
      </w:pPr>
    </w:p>
    <w:p w:rsidR="00523A41" w:rsidRPr="00523A41" w:rsidRDefault="00523A41" w:rsidP="00523A41">
      <w:pPr>
        <w:rPr>
          <w:rFonts w:ascii="Calibri" w:eastAsia="Calibri" w:hAnsi="Calibri" w:cs="Times New Roman"/>
        </w:rPr>
      </w:pPr>
    </w:p>
    <w:p w:rsidR="0063622C" w:rsidRPr="0063622C" w:rsidRDefault="0063622C">
      <w:pPr>
        <w:rPr>
          <w:sz w:val="28"/>
          <w:szCs w:val="28"/>
        </w:rPr>
      </w:pPr>
    </w:p>
    <w:sectPr w:rsidR="0063622C" w:rsidRPr="0063622C" w:rsidSect="00CC79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3622C"/>
    <w:rsid w:val="0000799B"/>
    <w:rsid w:val="000F7628"/>
    <w:rsid w:val="00114D60"/>
    <w:rsid w:val="001759A2"/>
    <w:rsid w:val="001868F8"/>
    <w:rsid w:val="001E2ECD"/>
    <w:rsid w:val="00293DB8"/>
    <w:rsid w:val="00312FD3"/>
    <w:rsid w:val="00313313"/>
    <w:rsid w:val="003E7F8A"/>
    <w:rsid w:val="004D3296"/>
    <w:rsid w:val="00523A41"/>
    <w:rsid w:val="00544BF9"/>
    <w:rsid w:val="0063622C"/>
    <w:rsid w:val="006B3020"/>
    <w:rsid w:val="00784701"/>
    <w:rsid w:val="008E7EFB"/>
    <w:rsid w:val="008F3B89"/>
    <w:rsid w:val="008F75BF"/>
    <w:rsid w:val="00A50F10"/>
    <w:rsid w:val="00A73AB9"/>
    <w:rsid w:val="00A73B6F"/>
    <w:rsid w:val="00B01023"/>
    <w:rsid w:val="00B127AB"/>
    <w:rsid w:val="00B9429A"/>
    <w:rsid w:val="00BD0D16"/>
    <w:rsid w:val="00C07504"/>
    <w:rsid w:val="00C24AF0"/>
    <w:rsid w:val="00C664F4"/>
    <w:rsid w:val="00CC7953"/>
    <w:rsid w:val="00DA01F0"/>
    <w:rsid w:val="00E369E4"/>
    <w:rsid w:val="00F44ED3"/>
    <w:rsid w:val="00FB6DFA"/>
    <w:rsid w:val="00FF6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9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36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362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4.png"/><Relationship Id="rId63" Type="http://schemas.openxmlformats.org/officeDocument/2006/relationships/image" Target="media/image42.png"/><Relationship Id="rId68" Type="http://schemas.openxmlformats.org/officeDocument/2006/relationships/image" Target="media/image47.jpeg"/><Relationship Id="rId76" Type="http://schemas.openxmlformats.org/officeDocument/2006/relationships/image" Target="media/image55.png"/><Relationship Id="rId7" Type="http://schemas.openxmlformats.org/officeDocument/2006/relationships/oleObject" Target="embeddings/oleObject1.bin"/><Relationship Id="rId71" Type="http://schemas.openxmlformats.org/officeDocument/2006/relationships/image" Target="media/image50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png"/><Relationship Id="rId58" Type="http://schemas.openxmlformats.org/officeDocument/2006/relationships/image" Target="media/image37.png"/><Relationship Id="rId66" Type="http://schemas.openxmlformats.org/officeDocument/2006/relationships/image" Target="media/image45.jpeg"/><Relationship Id="rId74" Type="http://schemas.openxmlformats.org/officeDocument/2006/relationships/image" Target="media/image53.png"/><Relationship Id="rId79" Type="http://schemas.openxmlformats.org/officeDocument/2006/relationships/fontTable" Target="fontTable.xml"/><Relationship Id="rId5" Type="http://schemas.openxmlformats.org/officeDocument/2006/relationships/image" Target="media/image1.jpeg"/><Relationship Id="rId61" Type="http://schemas.openxmlformats.org/officeDocument/2006/relationships/image" Target="media/image40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3.wmf"/><Relationship Id="rId51" Type="http://schemas.openxmlformats.org/officeDocument/2006/relationships/image" Target="media/image31.png"/><Relationship Id="rId72" Type="http://schemas.openxmlformats.org/officeDocument/2006/relationships/image" Target="media/image51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hyperlink" Target="https://ru.wikipedia.org/wiki/&#1058;&#1077;&#1086;&#1088;&#1077;&#1084;&#1072;_&#1082;&#1086;&#1089;&#1080;&#1085;&#1091;&#1089;&#1086;&#1074;" TargetMode="External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9.png"/><Relationship Id="rId57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42</Pages>
  <Words>4074</Words>
  <Characters>23223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7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</dc:creator>
  <cp:lastModifiedBy>Пользователь</cp:lastModifiedBy>
  <cp:revision>25</cp:revision>
  <dcterms:created xsi:type="dcterms:W3CDTF">2015-02-27T09:09:00Z</dcterms:created>
  <dcterms:modified xsi:type="dcterms:W3CDTF">2022-01-16T16:04:00Z</dcterms:modified>
</cp:coreProperties>
</file>